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6A0844" w14:textId="77777777" w:rsidR="00E30D5D" w:rsidRDefault="003C0F3C" w:rsidP="003A1B38">
      <w:pPr>
        <w:pStyle w:val="Heading1"/>
        <w:spacing w:before="120" w:after="120" w:line="276" w:lineRule="auto"/>
        <w:jc w:val="center"/>
        <w:rPr>
          <w:rFonts w:ascii="Times New Roman" w:hAnsi="Times New Roman"/>
          <w:color w:val="FF0000"/>
          <w:sz w:val="24"/>
          <w:szCs w:val="24"/>
          <w:u w:val="single"/>
        </w:rPr>
      </w:pPr>
      <w:r>
        <w:rPr>
          <w:rFonts w:ascii="Times New Roman" w:hAnsi="Times New Roman"/>
          <w:color w:val="FF0000"/>
          <w:sz w:val="24"/>
          <w:szCs w:val="24"/>
          <w:u w:val="single"/>
        </w:rPr>
        <w:t>BÀI  15</w:t>
      </w:r>
      <w:r w:rsidRPr="00AF4047">
        <w:rPr>
          <w:rFonts w:ascii="Times New Roman" w:hAnsi="Times New Roman"/>
          <w:color w:val="FF0000"/>
          <w:sz w:val="24"/>
          <w:szCs w:val="24"/>
          <w:u w:val="single"/>
        </w:rPr>
        <w:t xml:space="preserve">: </w:t>
      </w:r>
      <w:r>
        <w:rPr>
          <w:rFonts w:ascii="Times New Roman" w:hAnsi="Times New Roman"/>
          <w:color w:val="FF0000"/>
          <w:sz w:val="24"/>
          <w:szCs w:val="24"/>
          <w:u w:val="single"/>
        </w:rPr>
        <w:t xml:space="preserve">  QUY TẮC DẤU NGOẶC</w:t>
      </w:r>
    </w:p>
    <w:p w14:paraId="7B3C0593" w14:textId="77777777" w:rsidR="00271621" w:rsidRDefault="00271621" w:rsidP="00271621">
      <w:pPr>
        <w:pStyle w:val="Heading2"/>
        <w:spacing w:before="120" w:after="120"/>
        <w:rPr>
          <w:color w:val="FF0000"/>
          <w:szCs w:val="24"/>
        </w:rPr>
      </w:pPr>
      <w:r>
        <w:rPr>
          <w:color w:val="FF0000"/>
          <w:szCs w:val="24"/>
        </w:rPr>
        <w:t>A.TÓM TẮT LÝ THUYẾT</w:t>
      </w:r>
    </w:p>
    <w:p w14:paraId="3832628A" w14:textId="77777777" w:rsidR="00C94105" w:rsidRPr="009B16B5" w:rsidRDefault="003A1B38" w:rsidP="00C94105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bCs/>
          <w:color w:val="0000FF"/>
          <w:sz w:val="24"/>
          <w:szCs w:val="24"/>
        </w:rPr>
      </w:pPr>
      <w:bookmarkStart w:id="0" w:name="_GoBack"/>
      <w:bookmarkEnd w:id="0"/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1. </w:t>
      </w:r>
      <w:r w:rsidR="00C94105" w:rsidRPr="009B16B5">
        <w:rPr>
          <w:rFonts w:ascii="Times New Roman" w:hAnsi="Times New Roman"/>
          <w:b/>
          <w:bCs/>
          <w:color w:val="0000FF"/>
          <w:sz w:val="24"/>
          <w:szCs w:val="24"/>
        </w:rPr>
        <w:t>Lý thuyết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0"/>
        <w:gridCol w:w="3249"/>
        <w:gridCol w:w="3177"/>
        <w:gridCol w:w="2493"/>
      </w:tblGrid>
      <w:tr w:rsidR="00C94105" w:rsidRPr="009B39AB" w14:paraId="09EDE376" w14:textId="77777777" w:rsidTr="00380982">
        <w:tc>
          <w:tcPr>
            <w:tcW w:w="1110" w:type="dxa"/>
            <w:vMerge w:val="restart"/>
            <w:shd w:val="clear" w:color="auto" w:fill="auto"/>
            <w:vAlign w:val="center"/>
          </w:tcPr>
          <w:p w14:paraId="7FFB0F76" w14:textId="77777777" w:rsidR="00C94105" w:rsidRPr="009B39AB" w:rsidRDefault="00C94105" w:rsidP="009B39AB">
            <w:pPr>
              <w:spacing w:after="120" w:line="36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Nội dung</w:t>
            </w:r>
          </w:p>
        </w:tc>
        <w:tc>
          <w:tcPr>
            <w:tcW w:w="8919" w:type="dxa"/>
            <w:gridSpan w:val="3"/>
            <w:shd w:val="clear" w:color="auto" w:fill="auto"/>
            <w:vAlign w:val="center"/>
          </w:tcPr>
          <w:p w14:paraId="5D8D1F12" w14:textId="77777777" w:rsidR="00C94105" w:rsidRPr="009B39AB" w:rsidRDefault="00C94105" w:rsidP="009B39AB">
            <w:pPr>
              <w:spacing w:after="120" w:line="36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 xml:space="preserve">Bộ sách </w:t>
            </w:r>
          </w:p>
        </w:tc>
      </w:tr>
      <w:tr w:rsidR="009B39AB" w:rsidRPr="009B39AB" w14:paraId="12CC38BC" w14:textId="77777777" w:rsidTr="00380982">
        <w:tc>
          <w:tcPr>
            <w:tcW w:w="1110" w:type="dxa"/>
            <w:vMerge/>
            <w:shd w:val="clear" w:color="auto" w:fill="auto"/>
            <w:vAlign w:val="center"/>
          </w:tcPr>
          <w:p w14:paraId="063BEB41" w14:textId="77777777" w:rsidR="00C94105" w:rsidRPr="009B39AB" w:rsidRDefault="00C94105" w:rsidP="009B39AB">
            <w:pPr>
              <w:spacing w:after="120" w:line="36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</w:p>
        </w:tc>
        <w:tc>
          <w:tcPr>
            <w:tcW w:w="3249" w:type="dxa"/>
            <w:shd w:val="clear" w:color="auto" w:fill="auto"/>
            <w:vAlign w:val="center"/>
          </w:tcPr>
          <w:p w14:paraId="43BCD7BB" w14:textId="77777777" w:rsidR="00C94105" w:rsidRPr="009B39AB" w:rsidRDefault="00C94105" w:rsidP="009B39AB">
            <w:pPr>
              <w:spacing w:after="120" w:line="36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ÁNH DIỀU</w:t>
            </w:r>
          </w:p>
        </w:tc>
        <w:tc>
          <w:tcPr>
            <w:tcW w:w="3177" w:type="dxa"/>
            <w:shd w:val="clear" w:color="auto" w:fill="auto"/>
            <w:vAlign w:val="center"/>
          </w:tcPr>
          <w:p w14:paraId="3EAD06D6" w14:textId="77777777" w:rsidR="00C94105" w:rsidRPr="009B39AB" w:rsidRDefault="00C94105" w:rsidP="009B39AB">
            <w:pPr>
              <w:spacing w:after="120" w:line="36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TST</w:t>
            </w:r>
          </w:p>
        </w:tc>
        <w:tc>
          <w:tcPr>
            <w:tcW w:w="2493" w:type="dxa"/>
            <w:shd w:val="clear" w:color="auto" w:fill="auto"/>
            <w:vAlign w:val="center"/>
          </w:tcPr>
          <w:p w14:paraId="0EEC1AC9" w14:textId="77777777" w:rsidR="00C94105" w:rsidRPr="009B39AB" w:rsidRDefault="00C94105" w:rsidP="009B39AB">
            <w:pPr>
              <w:spacing w:after="120" w:line="36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KNTT</w:t>
            </w:r>
          </w:p>
        </w:tc>
      </w:tr>
      <w:tr w:rsidR="009B39AB" w:rsidRPr="009B39AB" w14:paraId="359D7D51" w14:textId="77777777" w:rsidTr="00380982">
        <w:tc>
          <w:tcPr>
            <w:tcW w:w="1110" w:type="dxa"/>
            <w:shd w:val="clear" w:color="auto" w:fill="auto"/>
            <w:vAlign w:val="center"/>
          </w:tcPr>
          <w:p w14:paraId="3FA9421D" w14:textId="77777777" w:rsidR="00C94105" w:rsidRPr="009B39AB" w:rsidRDefault="00C94105" w:rsidP="009B39AB">
            <w:pPr>
              <w:spacing w:after="120" w:line="36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QUY TẮC DẤU NGOẶC</w:t>
            </w:r>
          </w:p>
        </w:tc>
        <w:tc>
          <w:tcPr>
            <w:tcW w:w="3249" w:type="dxa"/>
            <w:shd w:val="clear" w:color="auto" w:fill="auto"/>
          </w:tcPr>
          <w:p w14:paraId="5B5A26C1" w14:textId="593A9763" w:rsidR="00C94105" w:rsidRPr="009B39AB" w:rsidRDefault="00613D4F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- </w:t>
            </w:r>
            <w:r w:rsidR="00C94105"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Khi bỏ dấu ngoặc có dấu 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bookmarkStart w:id="1" w:name="MTBlankEqn"/>
            <w:r w:rsidR="000904F6" w:rsidRPr="00025957">
              <w:rPr>
                <w:position w:val="-4"/>
              </w:rPr>
              <w:object w:dxaOrig="440" w:dyaOrig="260" w14:anchorId="22C402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9pt;height:13.15pt" o:ole="">
                  <v:imagedata r:id="rId9" o:title=""/>
                </v:shape>
                <o:OLEObject Type="Embed" ProgID="Equation.DSMT4" ShapeID="_x0000_i1025" DrawAspect="Content" ObjectID="_1689440355" r:id="rId10"/>
              </w:object>
            </w:r>
            <w:bookmarkEnd w:id="1"/>
            <w:r w:rsidR="00C94105"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đằng trước thì giữ nguyên dấu của các số hạng trong ngoặc.</w:t>
            </w:r>
          </w:p>
          <w:p w14:paraId="2C8D9A3F" w14:textId="6CAB1121" w:rsidR="00380982" w:rsidRPr="00613D4F" w:rsidRDefault="00613D4F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TQ: </w:t>
            </w:r>
            <w:r w:rsidR="000904F6" w:rsidRPr="000904F6">
              <w:rPr>
                <w:position w:val="-14"/>
              </w:rPr>
              <w:object w:dxaOrig="2060" w:dyaOrig="400" w14:anchorId="6799310E">
                <v:shape id="_x0000_i1026" type="#_x0000_t75" style="width:103.3pt;height:20.05pt" o:ole="">
                  <v:imagedata r:id="rId11" o:title=""/>
                </v:shape>
                <o:OLEObject Type="Embed" ProgID="Equation.DSMT4" ShapeID="_x0000_i1026" DrawAspect="Content" ObjectID="_1689440356" r:id="rId12"/>
              </w:object>
            </w:r>
          </w:p>
          <w:p w14:paraId="4F633E73" w14:textId="7B71C9B6" w:rsidR="00380982" w:rsidRPr="009B39AB" w:rsidRDefault="00613D4F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</w:t>
            </w:r>
            <w:r w:rsidR="000904F6" w:rsidRPr="000904F6">
              <w:rPr>
                <w:position w:val="-14"/>
              </w:rPr>
              <w:object w:dxaOrig="2060" w:dyaOrig="400" w14:anchorId="00EA0282">
                <v:shape id="_x0000_i1027" type="#_x0000_t75" style="width:103.3pt;height:20.05pt" o:ole="">
                  <v:imagedata r:id="rId13" o:title=""/>
                </v:shape>
                <o:OLEObject Type="Embed" ProgID="Equation.DSMT4" ShapeID="_x0000_i1027" DrawAspect="Content" ObjectID="_1689440357" r:id="rId14"/>
              </w:object>
            </w:r>
          </w:p>
          <w:p w14:paraId="2D5F9A45" w14:textId="2E2A2561" w:rsidR="00C94105" w:rsidRPr="009B39AB" w:rsidRDefault="00C94105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- Khi bỏ dấu ngoặc có dấu </w:t>
            </w:r>
            <w:r w:rsidR="000904F6" w:rsidRPr="00025957">
              <w:rPr>
                <w:position w:val="-4"/>
              </w:rPr>
              <w:object w:dxaOrig="440" w:dyaOrig="260" w14:anchorId="0564B177">
                <v:shape id="_x0000_i1028" type="#_x0000_t75" style="width:21.9pt;height:13.15pt" o:ole="">
                  <v:imagedata r:id="rId15" o:title=""/>
                </v:shape>
                <o:OLEObject Type="Embed" ProgID="Equation.DSMT4" ShapeID="_x0000_i1028" DrawAspect="Content" ObjectID="_1689440358" r:id="rId16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đằng trước, ta phải đổi dấu của các số hạng trong ngoặc: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2AECC830">
                <v:shape id="_x0000_i1029" type="#_x0000_t75" style="width:21.9pt;height:13.15pt" o:ole="">
                  <v:imagedata r:id="rId17" o:title=""/>
                </v:shape>
                <o:OLEObject Type="Embed" ProgID="Equation.DSMT4" ShapeID="_x0000_i1029" DrawAspect="Content" ObjectID="_1689440359" r:id="rId18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thành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1056D3B0">
                <v:shape id="_x0000_i1030" type="#_x0000_t75" style="width:21.9pt;height:13.15pt" o:ole="">
                  <v:imagedata r:id="rId19" o:title=""/>
                </v:shape>
                <o:OLEObject Type="Embed" ProgID="Equation.DSMT4" ShapeID="_x0000_i1030" DrawAspect="Content" ObjectID="_1689440360" r:id="rId20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và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0E392A36">
                <v:shape id="_x0000_i1031" type="#_x0000_t75" style="width:21.9pt;height:13.15pt" o:ole="">
                  <v:imagedata r:id="rId21" o:title=""/>
                </v:shape>
                <o:OLEObject Type="Embed" ProgID="Equation.DSMT4" ShapeID="_x0000_i1031" DrawAspect="Content" ObjectID="_1689440361" r:id="rId22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thành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02E3C306">
                <v:shape id="_x0000_i1032" type="#_x0000_t75" style="width:21.9pt;height:13.15pt" o:ole="">
                  <v:imagedata r:id="rId23" o:title=""/>
                </v:shape>
                <o:OLEObject Type="Embed" ProgID="Equation.DSMT4" ShapeID="_x0000_i1032" DrawAspect="Content" ObjectID="_1689440362" r:id="rId24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14:paraId="47AE1066" w14:textId="43CEE8F0" w:rsidR="00613D4F" w:rsidRDefault="00613D4F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TQ:  </w:t>
            </w:r>
            <w:r w:rsidR="000904F6" w:rsidRPr="000904F6">
              <w:rPr>
                <w:position w:val="-14"/>
              </w:rPr>
              <w:object w:dxaOrig="2040" w:dyaOrig="400" w14:anchorId="4976FDCA">
                <v:shape id="_x0000_i1033" type="#_x0000_t75" style="width:102.05pt;height:20.05pt" o:ole="">
                  <v:imagedata r:id="rId25" o:title=""/>
                </v:shape>
                <o:OLEObject Type="Embed" ProgID="Equation.DSMT4" ShapeID="_x0000_i1033" DrawAspect="Content" ObjectID="_1689440363" r:id="rId26"/>
              </w:object>
            </w:r>
          </w:p>
          <w:p w14:paraId="7BB7EFE5" w14:textId="58F8D0BF" w:rsidR="00380982" w:rsidRPr="009B39AB" w:rsidRDefault="00613D4F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</w:t>
            </w:r>
            <w:r w:rsidR="000904F6" w:rsidRPr="000904F6">
              <w:rPr>
                <w:position w:val="-14"/>
              </w:rPr>
              <w:object w:dxaOrig="2040" w:dyaOrig="400" w14:anchorId="1F9B5136">
                <v:shape id="_x0000_i1034" type="#_x0000_t75" style="width:102.05pt;height:20.05pt" o:ole="">
                  <v:imagedata r:id="rId27" o:title=""/>
                </v:shape>
                <o:OLEObject Type="Embed" ProgID="Equation.DSMT4" ShapeID="_x0000_i1034" DrawAspect="Content" ObjectID="_1689440364" r:id="rId28"/>
              </w:object>
            </w:r>
          </w:p>
        </w:tc>
        <w:tc>
          <w:tcPr>
            <w:tcW w:w="3177" w:type="dxa"/>
            <w:shd w:val="clear" w:color="auto" w:fill="auto"/>
          </w:tcPr>
          <w:p w14:paraId="5A7B1209" w14:textId="77777777" w:rsidR="00C94105" w:rsidRPr="009B39AB" w:rsidRDefault="00C94105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- Khi bỏ dấu ngoặc, nếu đằng trước dấu ngoặc:</w:t>
            </w:r>
          </w:p>
          <w:p w14:paraId="3E6FC833" w14:textId="0EBA20CB" w:rsidR="00C94105" w:rsidRDefault="00C94105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*  Có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34EFDFD2">
                <v:shape id="_x0000_i1035" type="#_x0000_t75" style="width:21.9pt;height:13.15pt" o:ole="">
                  <v:imagedata r:id="rId29" o:title=""/>
                </v:shape>
                <o:OLEObject Type="Embed" ProgID="Equation.DSMT4" ShapeID="_x0000_i1035" DrawAspect="Content" ObjectID="_1689440365" r:id="rId30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thì vẫn giữ nguyên dấu của các số hạng trong ngoặc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14:paraId="616019B4" w14:textId="0F0C2033" w:rsidR="00380982" w:rsidRPr="009B39AB" w:rsidRDefault="00613D4F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TQ: </w:t>
            </w:r>
            <w:r w:rsidR="000904F6" w:rsidRPr="000904F6">
              <w:rPr>
                <w:position w:val="-14"/>
              </w:rPr>
              <w:object w:dxaOrig="2220" w:dyaOrig="400" w14:anchorId="1C528520">
                <v:shape id="_x0000_i1036" type="#_x0000_t75" style="width:110.8pt;height:20.05pt" o:ole="">
                  <v:imagedata r:id="rId31" o:title=""/>
                </v:shape>
                <o:OLEObject Type="Embed" ProgID="Equation.DSMT4" ShapeID="_x0000_i1036" DrawAspect="Content" ObjectID="_1689440366" r:id="rId32"/>
              </w:object>
            </w:r>
          </w:p>
          <w:p w14:paraId="3EC6EBAD" w14:textId="4F1EBC14" w:rsidR="00C94105" w:rsidRPr="009B39AB" w:rsidRDefault="00C94105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*  Có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64DF72A4">
                <v:shape id="_x0000_i1037" type="#_x0000_t75" style="width:21.9pt;height:13.15pt" o:ole="">
                  <v:imagedata r:id="rId33" o:title=""/>
                </v:shape>
                <o:OLEObject Type="Embed" ProgID="Equation.DSMT4" ShapeID="_x0000_i1037" DrawAspect="Content" ObjectID="_1689440367" r:id="rId34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thì phải đổi dấu tất cả các số hạng trong ngoặc</w:t>
            </w:r>
            <w:r w:rsidR="00B671A4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14:paraId="704C2B27" w14:textId="16EF90F2" w:rsidR="00C94105" w:rsidRPr="009B39AB" w:rsidRDefault="00613D4F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TQ: </w:t>
            </w:r>
            <w:r w:rsidR="000904F6" w:rsidRPr="000904F6">
              <w:rPr>
                <w:position w:val="-14"/>
              </w:rPr>
              <w:object w:dxaOrig="2360" w:dyaOrig="400" w14:anchorId="617DF4C4">
                <v:shape id="_x0000_i1038" type="#_x0000_t75" style="width:117.7pt;height:20.05pt" o:ole="">
                  <v:imagedata r:id="rId35" o:title=""/>
                </v:shape>
                <o:OLEObject Type="Embed" ProgID="Equation.DSMT4" ShapeID="_x0000_i1038" DrawAspect="Content" ObjectID="_1689440368" r:id="rId36"/>
              </w:object>
            </w:r>
          </w:p>
        </w:tc>
        <w:tc>
          <w:tcPr>
            <w:tcW w:w="2493" w:type="dxa"/>
            <w:shd w:val="clear" w:color="auto" w:fill="auto"/>
          </w:tcPr>
          <w:p w14:paraId="3520792B" w14:textId="47B980C3" w:rsidR="00C94105" w:rsidRPr="009B39AB" w:rsidRDefault="00C94105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- Khi bỏ dấu ngoặc có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55564EF5">
                <v:shape id="_x0000_i1039" type="#_x0000_t75" style="width:21.9pt;height:13.15pt" o:ole="">
                  <v:imagedata r:id="rId37" o:title=""/>
                </v:shape>
                <o:OLEObject Type="Embed" ProgID="Equation.DSMT4" ShapeID="_x0000_i1039" DrawAspect="Content" ObjectID="_1689440369" r:id="rId38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đằng trước, ta giữ nguyên dấu của các số hạng trong ngoặc.</w:t>
            </w:r>
          </w:p>
          <w:p w14:paraId="39D54628" w14:textId="77777777" w:rsidR="00613D4F" w:rsidRDefault="00613D4F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45F136B6" w14:textId="77777777" w:rsidR="00613D4F" w:rsidRDefault="00613D4F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14:paraId="51CCB736" w14:textId="5914F188" w:rsidR="00C94105" w:rsidRPr="009B39AB" w:rsidRDefault="00C94105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- Khi bỏ dấu ngoặc có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13F4C2D4">
                <v:shape id="_x0000_i1040" type="#_x0000_t75" style="width:21.9pt;height:13.15pt" o:ole="">
                  <v:imagedata r:id="rId39" o:title=""/>
                </v:shape>
                <o:OLEObject Type="Embed" ProgID="Equation.DSMT4" ShapeID="_x0000_i1040" DrawAspect="Content" ObjectID="_1689440370" r:id="rId40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đằng trước ta phải đổi dấu tất cả các số hạng trong ngoặc: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7DF5E641">
                <v:shape id="_x0000_i1041" type="#_x0000_t75" style="width:21.9pt;height:13.15pt" o:ole="">
                  <v:imagedata r:id="rId41" o:title=""/>
                </v:shape>
                <o:OLEObject Type="Embed" ProgID="Equation.DSMT4" ShapeID="_x0000_i1041" DrawAspect="Content" ObjectID="_1689440371" r:id="rId42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đổ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i thành </w:t>
            </w:r>
            <w:r w:rsidR="000904F6" w:rsidRPr="00025957">
              <w:rPr>
                <w:position w:val="-4"/>
              </w:rPr>
              <w:object w:dxaOrig="440" w:dyaOrig="260" w14:anchorId="753ADDC0">
                <v:shape id="_x0000_i1042" type="#_x0000_t75" style="width:21.9pt;height:13.15pt" o:ole="">
                  <v:imagedata r:id="rId43" o:title=""/>
                </v:shape>
                <o:OLEObject Type="Embed" ProgID="Equation.DSMT4" ShapeID="_x0000_i1042" DrawAspect="Content" ObjectID="_1689440372" r:id="rId44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và dấ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u </w:t>
            </w:r>
            <w:r w:rsidR="000904F6" w:rsidRPr="00025957">
              <w:rPr>
                <w:position w:val="-4"/>
              </w:rPr>
              <w:object w:dxaOrig="440" w:dyaOrig="260" w14:anchorId="5C429CF1">
                <v:shape id="_x0000_i1043" type="#_x0000_t75" style="width:21.9pt;height:13.15pt" o:ole="">
                  <v:imagedata r:id="rId45" o:title=""/>
                </v:shape>
                <o:OLEObject Type="Embed" ProgID="Equation.DSMT4" ShapeID="_x0000_i1043" DrawAspect="Content" ObjectID="_1689440373" r:id="rId46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 xml:space="preserve"> đổ</w: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i thành </w:t>
            </w:r>
            <w:r w:rsidR="000904F6" w:rsidRPr="00025957">
              <w:rPr>
                <w:position w:val="-4"/>
              </w:rPr>
              <w:object w:dxaOrig="440" w:dyaOrig="260" w14:anchorId="5D670FA1">
                <v:shape id="_x0000_i1044" type="#_x0000_t75" style="width:21.9pt;height:13.15pt" o:ole="">
                  <v:imagedata r:id="rId47" o:title=""/>
                </v:shape>
                <o:OLEObject Type="Embed" ProgID="Equation.DSMT4" ShapeID="_x0000_i1044" DrawAspect="Content" ObjectID="_1689440374" r:id="rId48"/>
              </w:object>
            </w: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</w:tr>
      <w:tr w:rsidR="009B39AB" w:rsidRPr="009B39AB" w14:paraId="53AE3054" w14:textId="77777777" w:rsidTr="00380982">
        <w:tc>
          <w:tcPr>
            <w:tcW w:w="1110" w:type="dxa"/>
            <w:shd w:val="clear" w:color="auto" w:fill="auto"/>
            <w:vAlign w:val="center"/>
          </w:tcPr>
          <w:p w14:paraId="75DD5913" w14:textId="77777777" w:rsidR="008E3937" w:rsidRPr="009B39AB" w:rsidRDefault="00380982" w:rsidP="009B39AB">
            <w:pPr>
              <w:spacing w:after="120" w:line="36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LƯU Ý</w:t>
            </w:r>
          </w:p>
        </w:tc>
        <w:tc>
          <w:tcPr>
            <w:tcW w:w="3249" w:type="dxa"/>
            <w:shd w:val="clear" w:color="auto" w:fill="auto"/>
          </w:tcPr>
          <w:p w14:paraId="47AF2723" w14:textId="77777777" w:rsidR="008E3937" w:rsidRPr="009B39AB" w:rsidRDefault="008E3937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177" w:type="dxa"/>
            <w:shd w:val="clear" w:color="auto" w:fill="auto"/>
          </w:tcPr>
          <w:p w14:paraId="257D3FA9" w14:textId="77777777" w:rsidR="008E3937" w:rsidRPr="009B39AB" w:rsidRDefault="008E3937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493" w:type="dxa"/>
            <w:shd w:val="clear" w:color="auto" w:fill="auto"/>
          </w:tcPr>
          <w:p w14:paraId="405E62BA" w14:textId="77777777" w:rsidR="00E30D5D" w:rsidRDefault="005A0BC8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9AB">
              <w:rPr>
                <w:rFonts w:ascii="Times New Roman" w:hAnsi="Times New Roman"/>
                <w:bCs/>
                <w:sz w:val="24"/>
                <w:szCs w:val="24"/>
              </w:rPr>
              <w:t>Một dãy các phép tính cộng, trừ các số nguyên cũng được gọi là một tổng.</w:t>
            </w:r>
          </w:p>
          <w:p w14:paraId="5C3444E8" w14:textId="77777777" w:rsidR="00E30D5D" w:rsidRDefault="005A0BC8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  <w:lang w:bidi="vi-VN"/>
              </w:rPr>
            </w:pPr>
            <w:r w:rsidRPr="009B39AB">
              <w:rPr>
                <w:rFonts w:ascii="Times New Roman" w:hAnsi="Times New Roman"/>
                <w:bCs/>
                <w:sz w:val="24"/>
                <w:szCs w:val="24"/>
                <w:lang w:bidi="vi-VN"/>
              </w:rPr>
              <w:t>Áp dụng các tính chất giao hoán, kết hợp và quy tắc dấu ngoặc, trong một biểu thức, ta có thề:</w:t>
            </w:r>
          </w:p>
          <w:p w14:paraId="18F032D5" w14:textId="7FFE5C9F" w:rsidR="005A0BC8" w:rsidRPr="009B39AB" w:rsidRDefault="005A0BC8" w:rsidP="009B39AB">
            <w:pPr>
              <w:spacing w:after="120" w:line="360" w:lineRule="auto"/>
              <w:rPr>
                <w:rFonts w:ascii="Times New Roman" w:hAnsi="Times New Roman"/>
                <w:bCs/>
                <w:iCs/>
                <w:sz w:val="24"/>
                <w:szCs w:val="24"/>
                <w:lang w:bidi="vi-VN"/>
              </w:rPr>
            </w:pPr>
            <w:r w:rsidRPr="009B39AB">
              <w:rPr>
                <w:rFonts w:ascii="Times New Roman" w:hAnsi="Times New Roman"/>
                <w:bCs/>
                <w:iCs/>
                <w:sz w:val="24"/>
                <w:szCs w:val="24"/>
                <w:lang w:bidi="vi-VN"/>
              </w:rPr>
              <w:t>• Thay đổi tuỳ ý vị trí của các số hạng kèm theo dấu củ</w:t>
            </w:r>
            <w:r w:rsidR="00380982">
              <w:rPr>
                <w:rFonts w:ascii="Times New Roman" w:hAnsi="Times New Roman"/>
                <w:bCs/>
                <w:iCs/>
                <w:sz w:val="24"/>
                <w:szCs w:val="24"/>
                <w:lang w:bidi="vi-VN"/>
              </w:rPr>
              <w:t>a chúng.</w:t>
            </w:r>
          </w:p>
          <w:p w14:paraId="51DAD870" w14:textId="3113A91D" w:rsidR="005A0BC8" w:rsidRPr="00380982" w:rsidRDefault="005A0BC8" w:rsidP="009B39AB">
            <w:pPr>
              <w:spacing w:after="120" w:line="360" w:lineRule="auto"/>
              <w:rPr>
                <w:rFonts w:ascii="Times New Roman" w:hAnsi="Times New Roman"/>
                <w:bCs/>
                <w:sz w:val="24"/>
                <w:szCs w:val="24"/>
                <w:lang w:bidi="vi-VN"/>
              </w:rPr>
            </w:pPr>
            <w:r w:rsidRPr="009B39AB">
              <w:rPr>
                <w:rFonts w:ascii="Times New Roman" w:hAnsi="Times New Roman"/>
                <w:bCs/>
                <w:iCs/>
                <w:sz w:val="24"/>
                <w:szCs w:val="24"/>
                <w:lang w:val="vi-VN" w:bidi="vi-VN"/>
              </w:rPr>
              <w:lastRenderedPageBreak/>
              <w:t>• Đặt dấu ngoặc để nhóm các số</w:t>
            </w:r>
            <w:r w:rsidR="00D77445">
              <w:rPr>
                <w:rFonts w:ascii="Times New Roman" w:hAnsi="Times New Roman"/>
                <w:bCs/>
                <w:iCs/>
                <w:sz w:val="24"/>
                <w:szCs w:val="24"/>
                <w:lang w:val="vi-VN" w:bidi="vi-VN"/>
              </w:rPr>
              <w:t xml:space="preserve"> h</w:t>
            </w:r>
            <w:r w:rsidR="00D77445">
              <w:rPr>
                <w:rFonts w:ascii="Times New Roman" w:hAnsi="Times New Roman"/>
                <w:bCs/>
                <w:iCs/>
                <w:sz w:val="24"/>
                <w:szCs w:val="24"/>
                <w:lang w:bidi="vi-VN"/>
              </w:rPr>
              <w:t>ạ</w:t>
            </w:r>
            <w:r w:rsidRPr="009B39AB">
              <w:rPr>
                <w:rFonts w:ascii="Times New Roman" w:hAnsi="Times New Roman"/>
                <w:bCs/>
                <w:iCs/>
                <w:sz w:val="24"/>
                <w:szCs w:val="24"/>
                <w:lang w:val="vi-VN" w:bidi="vi-VN"/>
              </w:rPr>
              <w:t>ng một cách tuỳ</w:t>
            </w:r>
            <w:r w:rsidRPr="009B39AB">
              <w:rPr>
                <w:rFonts w:ascii="Times New Roman" w:hAnsi="Times New Roman"/>
                <w:bCs/>
                <w:iCs/>
                <w:sz w:val="24"/>
                <w:szCs w:val="24"/>
                <w:lang w:bidi="vi-VN"/>
              </w:rPr>
              <w:t xml:space="preserve"> </w:t>
            </w:r>
            <w:r w:rsidRPr="009B39AB">
              <w:rPr>
                <w:rFonts w:ascii="Times New Roman" w:hAnsi="Times New Roman"/>
                <w:bCs/>
                <w:iCs/>
                <w:sz w:val="24"/>
                <w:szCs w:val="24"/>
                <w:lang w:val="vi-VN" w:bidi="vi-VN"/>
              </w:rPr>
              <w:t>ý.</w:t>
            </w:r>
            <w:r w:rsidRPr="009B39AB">
              <w:rPr>
                <w:rFonts w:ascii="Times New Roman" w:hAnsi="Times New Roman"/>
                <w:bCs/>
                <w:sz w:val="24"/>
                <w:szCs w:val="24"/>
                <w:lang w:val="vi-VN" w:bidi="vi-VN"/>
              </w:rPr>
              <w:t xml:space="preserve"> Nếu trước dấu ngoặc là dấu</w:t>
            </w:r>
            <w:r w:rsidR="00380982">
              <w:rPr>
                <w:rFonts w:ascii="Times New Roman" w:hAnsi="Times New Roman"/>
                <w:bCs/>
                <w:sz w:val="24"/>
                <w:szCs w:val="24"/>
                <w:lang w:bidi="vi-VN"/>
              </w:rPr>
              <w:t xml:space="preserve"> </w:t>
            </w:r>
            <w:r w:rsidR="000904F6" w:rsidRPr="00025957">
              <w:rPr>
                <w:position w:val="-4"/>
              </w:rPr>
              <w:object w:dxaOrig="440" w:dyaOrig="260" w14:anchorId="762B3F5D">
                <v:shape id="_x0000_i1045" type="#_x0000_t75" style="width:21.9pt;height:13.15pt" o:ole="">
                  <v:imagedata r:id="rId49" o:title=""/>
                </v:shape>
                <o:OLEObject Type="Embed" ProgID="Equation.DSMT4" ShapeID="_x0000_i1045" DrawAspect="Content" ObjectID="_1689440375" r:id="rId50"/>
              </w:object>
            </w:r>
            <w:r w:rsidR="0038098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B39AB">
              <w:rPr>
                <w:rFonts w:ascii="Times New Roman" w:hAnsi="Times New Roman"/>
                <w:bCs/>
                <w:sz w:val="24"/>
                <w:szCs w:val="24"/>
                <w:lang w:val="vi-VN" w:bidi="vi-VN"/>
              </w:rPr>
              <w:t>thì phải đổi dấu tất cả các số hạng trong ngoặ</w:t>
            </w:r>
            <w:r w:rsidR="00380982">
              <w:rPr>
                <w:rFonts w:ascii="Times New Roman" w:hAnsi="Times New Roman"/>
                <w:bCs/>
                <w:sz w:val="24"/>
                <w:szCs w:val="24"/>
                <w:lang w:val="vi-VN" w:bidi="vi-VN"/>
              </w:rPr>
              <w:t>c.</w:t>
            </w:r>
          </w:p>
        </w:tc>
      </w:tr>
    </w:tbl>
    <w:p w14:paraId="5C80F914" w14:textId="77777777" w:rsidR="003A1B38" w:rsidRPr="009B16B5" w:rsidRDefault="003A1B38" w:rsidP="003A1B38">
      <w:pPr>
        <w:tabs>
          <w:tab w:val="left" w:pos="2268"/>
        </w:tabs>
        <w:spacing w:after="120" w:line="276" w:lineRule="auto"/>
        <w:ind w:left="993"/>
        <w:jc w:val="both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lastRenderedPageBreak/>
        <w:t>2. Các dạng toán thường gặp.</w:t>
      </w:r>
    </w:p>
    <w:p w14:paraId="5AE06A0D" w14:textId="77777777" w:rsidR="00C94105" w:rsidRPr="009B16B5" w:rsidRDefault="000A5268" w:rsidP="00C94105">
      <w:pPr>
        <w:ind w:left="100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) </w:t>
      </w:r>
      <w:r w:rsidR="00C94105" w:rsidRPr="009B16B5">
        <w:rPr>
          <w:rFonts w:ascii="Times New Roman" w:hAnsi="Times New Roman"/>
          <w:b/>
          <w:sz w:val="24"/>
          <w:szCs w:val="24"/>
          <w:lang w:val="vi-VN"/>
        </w:rPr>
        <w:t>Dạng 1: Thực hiện phép tính.</w:t>
      </w:r>
    </w:p>
    <w:p w14:paraId="48874D76" w14:textId="77777777" w:rsidR="00E30D5D" w:rsidRDefault="00C94105" w:rsidP="00C94105">
      <w:pPr>
        <w:ind w:left="1004"/>
        <w:rPr>
          <w:rFonts w:ascii="Times New Roman" w:hAnsi="Times New Roman"/>
          <w:b/>
          <w:sz w:val="24"/>
          <w:szCs w:val="24"/>
        </w:rPr>
      </w:pPr>
      <w:r w:rsidRPr="009B16B5">
        <w:rPr>
          <w:rFonts w:ascii="Times New Roman" w:hAnsi="Times New Roman"/>
          <w:b/>
          <w:sz w:val="24"/>
          <w:szCs w:val="24"/>
        </w:rPr>
        <w:t>Phương pháp:</w:t>
      </w:r>
    </w:p>
    <w:p w14:paraId="47DCBEE8" w14:textId="77777777" w:rsidR="00E30D5D" w:rsidRDefault="00C94105" w:rsidP="00C94105">
      <w:pPr>
        <w:ind w:left="1004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sz w:val="24"/>
          <w:szCs w:val="24"/>
        </w:rPr>
        <w:t>Bỏ dấu ngoặc theo quy tắc rồi tính.</w:t>
      </w:r>
    </w:p>
    <w:p w14:paraId="4C05B5E9" w14:textId="597AA501" w:rsidR="00C94105" w:rsidRPr="009B16B5" w:rsidRDefault="000A5268" w:rsidP="00C94105">
      <w:pPr>
        <w:ind w:left="1004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b) </w:t>
      </w:r>
      <w:r w:rsidR="00C94105" w:rsidRPr="009B16B5">
        <w:rPr>
          <w:rFonts w:ascii="Times New Roman" w:hAnsi="Times New Roman"/>
          <w:b/>
          <w:sz w:val="24"/>
          <w:szCs w:val="24"/>
          <w:lang w:val="vi-VN"/>
        </w:rPr>
        <w:t>Dạng 2: Tìm</w:t>
      </w:r>
      <w:r w:rsidR="00C94105" w:rsidRPr="009B16B5">
        <w:rPr>
          <w:rFonts w:ascii="Times New Roman" w:hAnsi="Times New Roman"/>
          <w:b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200" w:dyaOrig="220" w14:anchorId="7E56D0E6">
          <v:shape id="_x0000_i1046" type="#_x0000_t75" style="width:10pt;height:11.25pt" o:ole="">
            <v:imagedata r:id="rId51" o:title=""/>
          </v:shape>
          <o:OLEObject Type="Embed" ProgID="Equation.DSMT4" ShapeID="_x0000_i1046" DrawAspect="Content" ObjectID="_1689440376" r:id="rId52"/>
        </w:object>
      </w:r>
      <w:r w:rsidR="00C94105" w:rsidRPr="009B16B5">
        <w:rPr>
          <w:rFonts w:ascii="Times New Roman" w:hAnsi="Times New Roman"/>
          <w:b/>
          <w:i/>
          <w:sz w:val="24"/>
          <w:szCs w:val="24"/>
          <w:lang w:val="vi-VN"/>
        </w:rPr>
        <w:t>.</w:t>
      </w:r>
    </w:p>
    <w:p w14:paraId="33F8C478" w14:textId="77777777" w:rsidR="00E30D5D" w:rsidRDefault="00C94105" w:rsidP="00C94105">
      <w:pPr>
        <w:ind w:left="1004"/>
        <w:rPr>
          <w:rFonts w:ascii="Times New Roman" w:hAnsi="Times New Roman"/>
          <w:b/>
          <w:sz w:val="24"/>
          <w:szCs w:val="24"/>
        </w:rPr>
      </w:pPr>
      <w:r w:rsidRPr="009B16B5">
        <w:rPr>
          <w:rFonts w:ascii="Times New Roman" w:hAnsi="Times New Roman"/>
          <w:b/>
          <w:sz w:val="24"/>
          <w:szCs w:val="24"/>
        </w:rPr>
        <w:t>Phương pháp:</w:t>
      </w:r>
    </w:p>
    <w:p w14:paraId="39C15258" w14:textId="1ACC9548" w:rsidR="00E30D5D" w:rsidRDefault="00C75B4F" w:rsidP="00C94105">
      <w:pPr>
        <w:ind w:left="100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</w:t>
      </w:r>
      <w:r w:rsidR="00C94105" w:rsidRPr="009B16B5">
        <w:rPr>
          <w:rFonts w:ascii="Times New Roman" w:hAnsi="Times New Roman"/>
          <w:sz w:val="24"/>
          <w:szCs w:val="24"/>
        </w:rPr>
        <w:t xml:space="preserve">út gọn, xác định vai trò của </w:t>
      </w:r>
      <w:r w:rsidR="000904F6" w:rsidRPr="000904F6">
        <w:rPr>
          <w:position w:val="-6"/>
        </w:rPr>
        <w:object w:dxaOrig="200" w:dyaOrig="220" w14:anchorId="3A6111C9">
          <v:shape id="_x0000_i1047" type="#_x0000_t75" style="width:10pt;height:11.25pt" o:ole="">
            <v:imagedata r:id="rId53" o:title=""/>
          </v:shape>
          <o:OLEObject Type="Embed" ProgID="Equation.DSMT4" ShapeID="_x0000_i1047" DrawAspect="Content" ObjectID="_1689440377" r:id="rId54"/>
        </w:object>
      </w:r>
      <w:r w:rsidR="003D1C00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C94105" w:rsidRPr="009B16B5">
        <w:rPr>
          <w:rFonts w:ascii="Times New Roman" w:hAnsi="Times New Roman"/>
          <w:sz w:val="24"/>
          <w:szCs w:val="24"/>
        </w:rPr>
        <w:t>trong phép toán.</w:t>
      </w:r>
    </w:p>
    <w:p w14:paraId="1189BB07" w14:textId="77777777" w:rsidR="00E30D5D" w:rsidRDefault="001748C8" w:rsidP="001748C8">
      <w:pPr>
        <w:pStyle w:val="Heading2"/>
        <w:spacing w:before="120" w:after="120"/>
        <w:rPr>
          <w:color w:val="FF0000"/>
          <w:szCs w:val="24"/>
        </w:rPr>
      </w:pPr>
      <w:r w:rsidRPr="009B16B5">
        <w:rPr>
          <w:color w:val="FF0000"/>
          <w:szCs w:val="24"/>
        </w:rPr>
        <w:t>B. BÀI TẬP</w:t>
      </w:r>
    </w:p>
    <w:p w14:paraId="52098DAE" w14:textId="4880D575" w:rsidR="001748C8" w:rsidRPr="000D4690" w:rsidRDefault="001748C8" w:rsidP="001748C8">
      <w:pPr>
        <w:pStyle w:val="Heading2"/>
        <w:spacing w:before="120" w:after="120"/>
        <w:rPr>
          <w:b/>
          <w:color w:val="FF0000"/>
          <w:szCs w:val="24"/>
        </w:rPr>
      </w:pPr>
      <w:r w:rsidRPr="000D4690">
        <w:rPr>
          <w:b/>
          <w:color w:val="FF0000"/>
          <w:szCs w:val="24"/>
        </w:rPr>
        <w:t>Dạng 1: Thực hiện phép tính</w:t>
      </w:r>
      <w:r>
        <w:rPr>
          <w:b/>
          <w:color w:val="FF0000"/>
          <w:szCs w:val="24"/>
        </w:rPr>
        <w:t>.</w:t>
      </w:r>
    </w:p>
    <w:p w14:paraId="538D1ACF" w14:textId="77777777" w:rsidR="001748C8" w:rsidRPr="009B16B5" w:rsidRDefault="001748C8" w:rsidP="001748C8">
      <w:pPr>
        <w:pStyle w:val="Heading3"/>
        <w:spacing w:before="120" w:after="120" w:line="276" w:lineRule="auto"/>
        <w:rPr>
          <w:rFonts w:ascii="Times New Roman" w:hAnsi="Times New Roman"/>
          <w:bCs/>
        </w:rPr>
      </w:pPr>
      <w:r w:rsidRPr="009B16B5">
        <w:rPr>
          <w:rFonts w:ascii="Times New Roman" w:hAnsi="Times New Roman"/>
          <w:bCs/>
        </w:rPr>
        <w:t>I – MỨC ĐỘ NHẬN BIẾT</w:t>
      </w:r>
    </w:p>
    <w:p w14:paraId="674A65CB" w14:textId="207B03E3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Khi bỏ dấu ngoặc có dấu </w:t>
      </w:r>
      <w:r w:rsidR="000904F6" w:rsidRPr="00025957">
        <w:rPr>
          <w:position w:val="-4"/>
        </w:rPr>
        <w:object w:dxaOrig="440" w:dyaOrig="260" w14:anchorId="37139513">
          <v:shape id="_x0000_i1048" type="#_x0000_t75" style="width:21.9pt;height:13.15pt" o:ole="">
            <v:imagedata r:id="rId55" o:title=""/>
          </v:shape>
          <o:OLEObject Type="Embed" ProgID="Equation.DSMT4" ShapeID="_x0000_i1048" DrawAspect="Content" ObjectID="_1689440378" r:id="rId56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 đằng trước, ta phải:</w:t>
      </w:r>
    </w:p>
    <w:p w14:paraId="2C2FFA7C" w14:textId="77777777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A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Đổi dấu các số hạng trong ngoặc.</w:t>
      </w:r>
    </w:p>
    <w:p w14:paraId="47A92370" w14:textId="77777777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B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Giữ nguyên dấu của các số hạng trong ngoặc.</w:t>
      </w:r>
    </w:p>
    <w:p w14:paraId="3EC168F6" w14:textId="4C234034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 xml:space="preserve">C. </w:t>
      </w:r>
      <w:r w:rsidRPr="009B16B5">
        <w:rPr>
          <w:rFonts w:ascii="Times New Roman" w:hAnsi="Times New Roman"/>
          <w:sz w:val="24"/>
          <w:szCs w:val="24"/>
          <w:lang w:val="nl-NL"/>
        </w:rPr>
        <w:t>Đổi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06F47674">
          <v:shape id="_x0000_i1049" type="#_x0000_t75" style="width:21.9pt;height:13.15pt" o:ole="">
            <v:imagedata r:id="rId57" o:title=""/>
          </v:shape>
          <o:OLEObject Type="Embed" ProgID="Equation.DSMT4" ShapeID="_x0000_i1049" DrawAspect="Content" ObjectID="_1689440379" r:id="rId58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thành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25957">
        <w:rPr>
          <w:position w:val="-4"/>
        </w:rPr>
        <w:object w:dxaOrig="440" w:dyaOrig="260" w14:anchorId="688D9DE5">
          <v:shape id="_x0000_i1050" type="#_x0000_t75" style="width:21.9pt;height:13.15pt" o:ole="">
            <v:imagedata r:id="rId59" o:title=""/>
          </v:shape>
          <o:OLEObject Type="Embed" ProgID="Equation.DSMT4" ShapeID="_x0000_i1050" DrawAspect="Content" ObjectID="_1689440380" r:id="rId60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và giữ nguyên dấu </w:t>
      </w:r>
      <w:r w:rsidR="000904F6" w:rsidRPr="00025957">
        <w:rPr>
          <w:position w:val="-4"/>
        </w:rPr>
        <w:object w:dxaOrig="440" w:dyaOrig="260" w14:anchorId="38B49C72">
          <v:shape id="_x0000_i1051" type="#_x0000_t75" style="width:21.9pt;height:13.15pt" o:ole="">
            <v:imagedata r:id="rId61" o:title=""/>
          </v:shape>
          <o:OLEObject Type="Embed" ProgID="Equation.DSMT4" ShapeID="_x0000_i1051" DrawAspect="Content" ObjectID="_1689440381" r:id="rId62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của các số hạng trong ngoặc.</w:t>
      </w:r>
    </w:p>
    <w:p w14:paraId="1CE48713" w14:textId="618FB9AA" w:rsidR="001748C8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D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Đổi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4CF5D069">
          <v:shape id="_x0000_i1052" type="#_x0000_t75" style="width:21.9pt;height:13.15pt" o:ole="">
            <v:imagedata r:id="rId63" o:title=""/>
          </v:shape>
          <o:OLEObject Type="Embed" ProgID="Equation.DSMT4" ShapeID="_x0000_i1052" DrawAspect="Content" ObjectID="_1689440382" r:id="rId64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thành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40C49FE1">
          <v:shape id="_x0000_i1053" type="#_x0000_t75" style="width:21.9pt;height:13.15pt" o:ole="">
            <v:imagedata r:id="rId65" o:title=""/>
          </v:shape>
          <o:OLEObject Type="Embed" ProgID="Equation.DSMT4" ShapeID="_x0000_i1053" DrawAspect="Content" ObjectID="_1689440383" r:id="rId66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>và giữ nguyên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598143C7">
          <v:shape id="_x0000_i1054" type="#_x0000_t75" style="width:21.9pt;height:13.15pt" o:ole="">
            <v:imagedata r:id="rId67" o:title=""/>
          </v:shape>
          <o:OLEObject Type="Embed" ProgID="Equation.DSMT4" ShapeID="_x0000_i1054" DrawAspect="Content" ObjectID="_1689440384" r:id="rId68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của các số hạng trong ngoặc.</w:t>
      </w:r>
    </w:p>
    <w:p w14:paraId="061EB85A" w14:textId="4069278E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Khi bỏ dấu ngoặc có dấu </w:t>
      </w:r>
      <w:r w:rsidR="000904F6" w:rsidRPr="00025957">
        <w:rPr>
          <w:position w:val="-4"/>
        </w:rPr>
        <w:object w:dxaOrig="440" w:dyaOrig="260" w14:anchorId="62EF11A1">
          <v:shape id="_x0000_i1055" type="#_x0000_t75" style="width:21.9pt;height:13.15pt" o:ole="">
            <v:imagedata r:id="rId69" o:title=""/>
          </v:shape>
          <o:OLEObject Type="Embed" ProgID="Equation.DSMT4" ShapeID="_x0000_i1055" DrawAspect="Content" ObjectID="_1689440385" r:id="rId70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đằng trước, ta phải:</w:t>
      </w:r>
    </w:p>
    <w:p w14:paraId="6392FD01" w14:textId="77777777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A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Đổi dấu các số hạng trong ngoặc.</w:t>
      </w:r>
    </w:p>
    <w:p w14:paraId="190104EE" w14:textId="77777777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B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Giữ nguyên dấu của các số hạng trong ngoặc.</w:t>
      </w:r>
    </w:p>
    <w:p w14:paraId="5726D1B6" w14:textId="14BA82A2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 xml:space="preserve">C. </w:t>
      </w:r>
      <w:r w:rsidRPr="009B16B5">
        <w:rPr>
          <w:rFonts w:ascii="Times New Roman" w:hAnsi="Times New Roman"/>
          <w:sz w:val="24"/>
          <w:szCs w:val="24"/>
          <w:lang w:val="nl-NL"/>
        </w:rPr>
        <w:t>Đổi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72FD2F39">
          <v:shape id="_x0000_i1056" type="#_x0000_t75" style="width:21.9pt;height:13.15pt" o:ole="">
            <v:imagedata r:id="rId71" o:title=""/>
          </v:shape>
          <o:OLEObject Type="Embed" ProgID="Equation.DSMT4" ShapeID="_x0000_i1056" DrawAspect="Content" ObjectID="_1689440386" r:id="rId72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thành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25957">
        <w:rPr>
          <w:position w:val="-4"/>
        </w:rPr>
        <w:object w:dxaOrig="440" w:dyaOrig="260" w14:anchorId="4621E44E">
          <v:shape id="_x0000_i1057" type="#_x0000_t75" style="width:21.9pt;height:13.15pt" o:ole="">
            <v:imagedata r:id="rId73" o:title=""/>
          </v:shape>
          <o:OLEObject Type="Embed" ProgID="Equation.DSMT4" ShapeID="_x0000_i1057" DrawAspect="Content" ObjectID="_1689440387" r:id="rId74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và giữ nguyên dấu </w:t>
      </w:r>
      <w:r w:rsidR="000904F6" w:rsidRPr="00025957">
        <w:rPr>
          <w:position w:val="-4"/>
        </w:rPr>
        <w:object w:dxaOrig="440" w:dyaOrig="260" w14:anchorId="51F89FC9">
          <v:shape id="_x0000_i1058" type="#_x0000_t75" style="width:21.9pt;height:13.15pt" o:ole="">
            <v:imagedata r:id="rId75" o:title=""/>
          </v:shape>
          <o:OLEObject Type="Embed" ProgID="Equation.DSMT4" ShapeID="_x0000_i1058" DrawAspect="Content" ObjectID="_1689440388" r:id="rId76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của các số hạng trong ngoặc.</w:t>
      </w:r>
    </w:p>
    <w:p w14:paraId="07481640" w14:textId="3BD5BBD9" w:rsidR="001748C8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D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Đổi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668F5871">
          <v:shape id="_x0000_i1059" type="#_x0000_t75" style="width:21.9pt;height:13.15pt" o:ole="">
            <v:imagedata r:id="rId77" o:title=""/>
          </v:shape>
          <o:OLEObject Type="Embed" ProgID="Equation.DSMT4" ShapeID="_x0000_i1059" DrawAspect="Content" ObjectID="_1689440389" r:id="rId78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thành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6AAA9792">
          <v:shape id="_x0000_i1060" type="#_x0000_t75" style="width:21.9pt;height:13.15pt" o:ole="">
            <v:imagedata r:id="rId79" o:title=""/>
          </v:shape>
          <o:OLEObject Type="Embed" ProgID="Equation.DSMT4" ShapeID="_x0000_i1060" DrawAspect="Content" ObjectID="_1689440390" r:id="rId80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>và giữ nguyên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5D0E3E3D">
          <v:shape id="_x0000_i1061" type="#_x0000_t75" style="width:21.9pt;height:13.15pt" o:ole="">
            <v:imagedata r:id="rId81" o:title=""/>
          </v:shape>
          <o:OLEObject Type="Embed" ProgID="Equation.DSMT4" ShapeID="_x0000_i1061" DrawAspect="Content" ObjectID="_1689440391" r:id="rId82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của các số hạng trong ngoặc.</w:t>
      </w:r>
    </w:p>
    <w:p w14:paraId="738A54A3" w14:textId="77777777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>Chọn khẳng định sai:</w:t>
      </w:r>
    </w:p>
    <w:p w14:paraId="1CDDE4AF" w14:textId="6FC48149" w:rsidR="001748C8" w:rsidRPr="00251FDF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A.</w:t>
      </w:r>
      <w:r w:rsidR="000904F6" w:rsidRPr="000904F6">
        <w:rPr>
          <w:position w:val="-10"/>
        </w:rPr>
        <w:object w:dxaOrig="2020" w:dyaOrig="320" w14:anchorId="317C0704">
          <v:shape id="_x0000_i1062" type="#_x0000_t75" style="width:100.8pt;height:16.3pt" o:ole="">
            <v:imagedata r:id="rId83" o:title=""/>
          </v:shape>
          <o:OLEObject Type="Embed" ProgID="Equation.DSMT4" ShapeID="_x0000_i1062" DrawAspect="Content" ObjectID="_1689440392" r:id="rId84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position w:val="-10"/>
          <w:sz w:val="24"/>
          <w:szCs w:val="24"/>
          <w:lang w:val="nl-NL"/>
        </w:rPr>
        <w:tab/>
      </w:r>
      <w:r>
        <w:rPr>
          <w:rFonts w:ascii="Times New Roman" w:hAnsi="Times New Roman"/>
          <w:position w:val="-10"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B.</w:t>
      </w:r>
      <w:r w:rsidR="000904F6" w:rsidRPr="000904F6">
        <w:rPr>
          <w:position w:val="-10"/>
        </w:rPr>
        <w:object w:dxaOrig="2040" w:dyaOrig="320" w14:anchorId="7A7B7240">
          <v:shape id="_x0000_i1063" type="#_x0000_t75" style="width:102.05pt;height:16.3pt" o:ole="">
            <v:imagedata r:id="rId85" o:title=""/>
          </v:shape>
          <o:OLEObject Type="Embed" ProgID="Equation.DSMT4" ShapeID="_x0000_i1063" DrawAspect="Content" ObjectID="_1689440393" r:id="rId86"/>
        </w:object>
      </w:r>
      <w:r w:rsidRPr="00BD3A14">
        <w:rPr>
          <w:rFonts w:ascii="Times New Roman" w:hAnsi="Times New Roman"/>
          <w:bCs/>
          <w:sz w:val="24"/>
          <w:szCs w:val="24"/>
          <w:lang w:val="nl-NL"/>
        </w:rPr>
        <w:t>.</w:t>
      </w:r>
    </w:p>
    <w:p w14:paraId="7656FB1A" w14:textId="02D489DE" w:rsidR="00E30D5D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C</w:t>
      </w: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.</w:t>
      </w:r>
      <w:r w:rsidR="000904F6" w:rsidRPr="000904F6">
        <w:rPr>
          <w:position w:val="-10"/>
        </w:rPr>
        <w:object w:dxaOrig="2040" w:dyaOrig="320" w14:anchorId="254B2CF1">
          <v:shape id="_x0000_i1064" type="#_x0000_t75" style="width:102.05pt;height:16.3pt" o:ole="">
            <v:imagedata r:id="rId87" o:title=""/>
          </v:shape>
          <o:OLEObject Type="Embed" ProgID="Equation.DSMT4" ShapeID="_x0000_i1064" DrawAspect="Content" ObjectID="_1689440394" r:id="rId88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D.</w:t>
      </w:r>
      <w:r w:rsidR="000904F6" w:rsidRPr="000904F6">
        <w:rPr>
          <w:position w:val="-10"/>
        </w:rPr>
        <w:object w:dxaOrig="2020" w:dyaOrig="320" w14:anchorId="194CAE64">
          <v:shape id="_x0000_i1065" type="#_x0000_t75" style="width:100.8pt;height:16.3pt" o:ole="">
            <v:imagedata r:id="rId89" o:title=""/>
          </v:shape>
          <o:OLEObject Type="Embed" ProgID="Equation.DSMT4" ShapeID="_x0000_i1065" DrawAspect="Content" ObjectID="_1689440395" r:id="rId90"/>
        </w:object>
      </w:r>
      <w:r w:rsidRPr="00BD3A14">
        <w:rPr>
          <w:rFonts w:ascii="Times New Roman" w:hAnsi="Times New Roman"/>
          <w:bCs/>
          <w:sz w:val="24"/>
          <w:szCs w:val="24"/>
          <w:lang w:val="nl-NL"/>
        </w:rPr>
        <w:t>.</w:t>
      </w:r>
    </w:p>
    <w:p w14:paraId="5668A758" w14:textId="756A11B5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Bỏ ngoặc biểu thức </w:t>
      </w:r>
      <w:r w:rsidR="000904F6" w:rsidRPr="000904F6">
        <w:rPr>
          <w:position w:val="-14"/>
        </w:rPr>
        <w:object w:dxaOrig="1359" w:dyaOrig="400" w14:anchorId="685AF21C">
          <v:shape id="_x0000_i1066" type="#_x0000_t75" style="width:68.25pt;height:20.05pt" o:ole="">
            <v:imagedata r:id="rId91" o:title=""/>
          </v:shape>
          <o:OLEObject Type="Embed" ProgID="Equation.DSMT4" ShapeID="_x0000_i1066" DrawAspect="Content" ObjectID="_1689440396" r:id="rId92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ta được kết quả:</w:t>
      </w:r>
    </w:p>
    <w:p w14:paraId="07E8B21D" w14:textId="77A52439" w:rsidR="001748C8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A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904F6">
        <w:rPr>
          <w:position w:val="-6"/>
        </w:rPr>
        <w:object w:dxaOrig="1020" w:dyaOrig="279" w14:anchorId="0BFC9856">
          <v:shape id="_x0000_i1067" type="#_x0000_t75" style="width:50.7pt;height:13.75pt" o:ole="">
            <v:imagedata r:id="rId93" o:title=""/>
          </v:shape>
          <o:OLEObject Type="Embed" ProgID="Equation.DSMT4" ShapeID="_x0000_i1067" DrawAspect="Content" ObjectID="_1689440397" r:id="rId94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B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904F6">
        <w:rPr>
          <w:position w:val="-6"/>
        </w:rPr>
        <w:object w:dxaOrig="880" w:dyaOrig="279" w14:anchorId="79F08711">
          <v:shape id="_x0000_i1068" type="#_x0000_t75" style="width:43.85pt;height:13.75pt" o:ole="">
            <v:imagedata r:id="rId95" o:title=""/>
          </v:shape>
          <o:OLEObject Type="Embed" ProgID="Equation.DSMT4" ShapeID="_x0000_i1068" DrawAspect="Content" ObjectID="_1689440398" r:id="rId96"/>
        </w:object>
      </w:r>
      <w:r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 xml:space="preserve">C. </w:t>
      </w:r>
      <w:r w:rsidR="000904F6" w:rsidRPr="000904F6">
        <w:rPr>
          <w:position w:val="-6"/>
        </w:rPr>
        <w:object w:dxaOrig="999" w:dyaOrig="279" w14:anchorId="2ACC463A">
          <v:shape id="_x0000_i1069" type="#_x0000_t75" style="width:50.1pt;height:13.75pt" o:ole="">
            <v:imagedata r:id="rId97" o:title=""/>
          </v:shape>
          <o:OLEObject Type="Embed" ProgID="Equation.DSMT4" ShapeID="_x0000_i1069" DrawAspect="Content" ObjectID="_1689440399" r:id="rId98"/>
        </w:object>
      </w:r>
      <w:r w:rsidRPr="00BD3A14">
        <w:rPr>
          <w:rFonts w:ascii="Times New Roman" w:hAnsi="Times New Roman"/>
          <w:bCs/>
          <w:color w:val="0000FF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D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904F6">
        <w:rPr>
          <w:position w:val="-6"/>
        </w:rPr>
        <w:object w:dxaOrig="880" w:dyaOrig="279" w14:anchorId="58C2876F">
          <v:shape id="_x0000_i1070" type="#_x0000_t75" style="width:43.85pt;height:13.75pt" o:ole="">
            <v:imagedata r:id="rId99" o:title=""/>
          </v:shape>
          <o:OLEObject Type="Embed" ProgID="Equation.DSMT4" ShapeID="_x0000_i1070" DrawAspect="Content" ObjectID="_1689440400" r:id="rId100"/>
        </w:object>
      </w:r>
    </w:p>
    <w:p w14:paraId="0505BF88" w14:textId="50380D21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lastRenderedPageBreak/>
        <w:t xml:space="preserve">Điền biểu thức thích hợp vào dấu </w:t>
      </w:r>
      <w:r w:rsidR="000904F6" w:rsidRPr="000904F6">
        <w:rPr>
          <w:position w:val="-6"/>
        </w:rPr>
        <w:object w:dxaOrig="220" w:dyaOrig="120" w14:anchorId="1AA10349">
          <v:shape id="_x0000_i1071" type="#_x0000_t75" style="width:11.25pt;height:6.25pt" o:ole="">
            <v:imagedata r:id="rId101" o:title=""/>
          </v:shape>
          <o:OLEObject Type="Embed" ProgID="Equation.DSMT4" ShapeID="_x0000_i1071" DrawAspect="Content" ObjectID="_1689440401" r:id="rId102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 để được đẳng thức đúng: </w:t>
      </w:r>
      <w:r w:rsidR="000904F6" w:rsidRPr="000904F6">
        <w:rPr>
          <w:position w:val="-10"/>
        </w:rPr>
        <w:object w:dxaOrig="1579" w:dyaOrig="320" w14:anchorId="21B660AB">
          <v:shape id="_x0000_i1072" type="#_x0000_t75" style="width:78.9pt;height:16.3pt" o:ole="">
            <v:imagedata r:id="rId103" o:title=""/>
          </v:shape>
          <o:OLEObject Type="Embed" ProgID="Equation.DSMT4" ShapeID="_x0000_i1072" DrawAspect="Content" ObjectID="_1689440402" r:id="rId104"/>
        </w:object>
      </w:r>
    </w:p>
    <w:p w14:paraId="48917256" w14:textId="7BB52D62" w:rsidR="001748C8" w:rsidRPr="001748C8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1020" w:dyaOrig="279" w14:anchorId="19048FD5">
          <v:shape id="_x0000_i1073" type="#_x0000_t75" style="width:50.7pt;height:13.75pt" o:ole="">
            <v:imagedata r:id="rId105" o:title=""/>
          </v:shape>
          <o:OLEObject Type="Embed" ProgID="Equation.DSMT4" ShapeID="_x0000_i1073" DrawAspect="Content" ObjectID="_1689440403" r:id="rId106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1020" w:dyaOrig="279" w14:anchorId="37D5176E">
          <v:shape id="_x0000_i1074" type="#_x0000_t75" style="width:50.7pt;height:13.75pt" o:ole="">
            <v:imagedata r:id="rId107" o:title=""/>
          </v:shape>
          <o:OLEObject Type="Embed" ProgID="Equation.DSMT4" ShapeID="_x0000_i1074" DrawAspect="Content" ObjectID="_1689440404" r:id="rId108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880" w:dyaOrig="279" w14:anchorId="1EFE98C1">
          <v:shape id="_x0000_i1075" type="#_x0000_t75" style="width:43.85pt;height:13.75pt" o:ole="">
            <v:imagedata r:id="rId109" o:title=""/>
          </v:shape>
          <o:OLEObject Type="Embed" ProgID="Equation.DSMT4" ShapeID="_x0000_i1075" DrawAspect="Content" ObjectID="_1689440405" r:id="rId11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880" w:dyaOrig="279" w14:anchorId="7D778F53">
          <v:shape id="_x0000_i1076" type="#_x0000_t75" style="width:43.85pt;height:13.75pt" o:ole="">
            <v:imagedata r:id="rId111" o:title=""/>
          </v:shape>
          <o:OLEObject Type="Embed" ProgID="Equation.DSMT4" ShapeID="_x0000_i1076" DrawAspect="Content" ObjectID="_1689440406" r:id="rId112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0EDC3459" w14:textId="796C6C83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Điền biểu thức thích hợp vào dấu </w:t>
      </w:r>
      <w:r w:rsidR="000904F6" w:rsidRPr="000904F6">
        <w:rPr>
          <w:position w:val="-6"/>
        </w:rPr>
        <w:object w:dxaOrig="220" w:dyaOrig="120" w14:anchorId="6C0D9A0B">
          <v:shape id="_x0000_i1077" type="#_x0000_t75" style="width:11.25pt;height:6.25pt" o:ole="">
            <v:imagedata r:id="rId113" o:title=""/>
          </v:shape>
          <o:OLEObject Type="Embed" ProgID="Equation.DSMT4" ShapeID="_x0000_i1077" DrawAspect="Content" ObjectID="_1689440407" r:id="rId114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 để được đẳng thức đúng: </w:t>
      </w:r>
      <w:r w:rsidR="000904F6" w:rsidRPr="000904F6">
        <w:rPr>
          <w:position w:val="-14"/>
        </w:rPr>
        <w:object w:dxaOrig="2180" w:dyaOrig="400" w14:anchorId="48C49FFD">
          <v:shape id="_x0000_i1078" type="#_x0000_t75" style="width:108.95pt;height:20.05pt" o:ole="">
            <v:imagedata r:id="rId115" o:title=""/>
          </v:shape>
          <o:OLEObject Type="Embed" ProgID="Equation.DSMT4" ShapeID="_x0000_i1078" DrawAspect="Content" ObjectID="_1689440408" r:id="rId116"/>
        </w:object>
      </w:r>
    </w:p>
    <w:p w14:paraId="30D0EB69" w14:textId="0420D3F3" w:rsidR="001748C8" w:rsidRPr="00FF5884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900" w:dyaOrig="279" w14:anchorId="2AAFF192">
          <v:shape id="_x0000_i1079" type="#_x0000_t75" style="width:45.1pt;height:13.75pt" o:ole="">
            <v:imagedata r:id="rId117" o:title=""/>
          </v:shape>
          <o:OLEObject Type="Embed" ProgID="Equation.DSMT4" ShapeID="_x0000_i1079" DrawAspect="Content" ObjectID="_1689440409" r:id="rId118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900" w:dyaOrig="279" w14:anchorId="65E578F7">
          <v:shape id="_x0000_i1080" type="#_x0000_t75" style="width:45.1pt;height:13.75pt" o:ole="">
            <v:imagedata r:id="rId119" o:title=""/>
          </v:shape>
          <o:OLEObject Type="Embed" ProgID="Equation.DSMT4" ShapeID="_x0000_i1080" DrawAspect="Content" ObjectID="_1689440410" r:id="rId12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1219" w:dyaOrig="279" w14:anchorId="14489702">
          <v:shape id="_x0000_i1081" type="#_x0000_t75" style="width:60.75pt;height:13.75pt" o:ole="">
            <v:imagedata r:id="rId121" o:title=""/>
          </v:shape>
          <o:OLEObject Type="Embed" ProgID="Equation.DSMT4" ShapeID="_x0000_i1081" DrawAspect="Content" ObjectID="_1689440411" r:id="rId12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1219" w:dyaOrig="279" w14:anchorId="139D728B">
          <v:shape id="_x0000_i1082" type="#_x0000_t75" style="width:60.75pt;height:13.75pt" o:ole="">
            <v:imagedata r:id="rId123" o:title=""/>
          </v:shape>
          <o:OLEObject Type="Embed" ProgID="Equation.DSMT4" ShapeID="_x0000_i1082" DrawAspect="Content" ObjectID="_1689440412" r:id="rId124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59E3F402" w14:textId="77777777" w:rsidR="001748C8" w:rsidRDefault="001748C8" w:rsidP="001748C8">
      <w:pPr>
        <w:pStyle w:val="Heading3"/>
        <w:spacing w:before="120" w:after="120" w:line="276" w:lineRule="auto"/>
        <w:rPr>
          <w:rFonts w:ascii="Times New Roman" w:hAnsi="Times New Roman"/>
        </w:rPr>
      </w:pPr>
      <w:r w:rsidRPr="009B16B5">
        <w:rPr>
          <w:rFonts w:ascii="Times New Roman" w:hAnsi="Times New Roman"/>
        </w:rPr>
        <w:t>II – MỨC ĐỘ THÔNG HIỂU</w:t>
      </w:r>
    </w:p>
    <w:p w14:paraId="56AD8F66" w14:textId="4E14225A" w:rsidR="00E30D5D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7139DD">
        <w:rPr>
          <w:rFonts w:ascii="Times New Roman" w:hAnsi="Times New Roman"/>
          <w:bCs/>
          <w:sz w:val="24"/>
          <w:szCs w:val="24"/>
          <w:lang w:val="nl-NL"/>
        </w:rPr>
        <w:t>Bỏ ngoặc biểu thức sau rồ</w:t>
      </w:r>
      <w:r>
        <w:rPr>
          <w:rFonts w:ascii="Times New Roman" w:hAnsi="Times New Roman"/>
          <w:bCs/>
          <w:sz w:val="24"/>
          <w:szCs w:val="24"/>
          <w:lang w:val="nl-NL"/>
        </w:rPr>
        <w:t>i tính</w:t>
      </w:r>
      <w:r w:rsidRPr="007139DD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0904F6" w:rsidRPr="000904F6">
        <w:rPr>
          <w:position w:val="-14"/>
        </w:rPr>
        <w:object w:dxaOrig="3400" w:dyaOrig="400" w14:anchorId="778C4AC2">
          <v:shape id="_x0000_i1083" type="#_x0000_t75" style="width:170.3pt;height:20.05pt" o:ole="">
            <v:imagedata r:id="rId125" o:title=""/>
          </v:shape>
          <o:OLEObject Type="Embed" ProgID="Equation.DSMT4" ShapeID="_x0000_i1083" DrawAspect="Content" ObjectID="_1689440413" r:id="rId126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, t</w:t>
      </w:r>
      <w:r w:rsidRPr="007139DD">
        <w:rPr>
          <w:rFonts w:ascii="Times New Roman" w:hAnsi="Times New Roman"/>
          <w:bCs/>
          <w:sz w:val="24"/>
          <w:szCs w:val="24"/>
          <w:lang w:val="nl-NL"/>
        </w:rPr>
        <w:t>a được kết quả nào sau đây?</w:t>
      </w:r>
    </w:p>
    <w:p w14:paraId="501E9227" w14:textId="2F9BDA12" w:rsidR="001748C8" w:rsidRPr="00251FDF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680" w:dyaOrig="279" w14:anchorId="193F73F0">
          <v:shape id="_x0000_i1084" type="#_x0000_t75" style="width:33.8pt;height:13.75pt" o:ole="">
            <v:imagedata r:id="rId127" o:title=""/>
          </v:shape>
          <o:OLEObject Type="Embed" ProgID="Equation.DSMT4" ShapeID="_x0000_i1084" DrawAspect="Content" ObjectID="_1689440414" r:id="rId128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560" w:dyaOrig="279" w14:anchorId="28494D70">
          <v:shape id="_x0000_i1085" type="#_x0000_t75" style="width:28.15pt;height:13.75pt" o:ole="">
            <v:imagedata r:id="rId129" o:title=""/>
          </v:shape>
          <o:OLEObject Type="Embed" ProgID="Equation.DSMT4" ShapeID="_x0000_i1085" DrawAspect="Content" ObjectID="_1689440415" r:id="rId13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680" w:dyaOrig="279" w14:anchorId="608D8AF1">
          <v:shape id="_x0000_i1086" type="#_x0000_t75" style="width:33.8pt;height:13.75pt" o:ole="">
            <v:imagedata r:id="rId131" o:title=""/>
          </v:shape>
          <o:OLEObject Type="Embed" ProgID="Equation.DSMT4" ShapeID="_x0000_i1086" DrawAspect="Content" ObjectID="_1689440416" r:id="rId13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680" w:dyaOrig="279" w14:anchorId="7AA959EF">
          <v:shape id="_x0000_i1087" type="#_x0000_t75" style="width:33.8pt;height:13.75pt" o:ole="">
            <v:imagedata r:id="rId133" o:title=""/>
          </v:shape>
          <o:OLEObject Type="Embed" ProgID="Equation.DSMT4" ShapeID="_x0000_i1087" DrawAspect="Content" ObjectID="_1689440417" r:id="rId134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3FD9D1E3" w14:textId="2804DB30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ính giá trị biểu thức </w:t>
      </w:r>
      <w:r w:rsidR="000904F6" w:rsidRPr="000904F6">
        <w:rPr>
          <w:position w:val="-14"/>
        </w:rPr>
        <w:object w:dxaOrig="1740" w:dyaOrig="400" w14:anchorId="214BAFC6">
          <v:shape id="_x0000_i1088" type="#_x0000_t75" style="width:87.05pt;height:20.05pt" o:ole="">
            <v:imagedata r:id="rId135" o:title=""/>
          </v:shape>
          <o:OLEObject Type="Embed" ProgID="Equation.DSMT4" ShapeID="_x0000_i1088" DrawAspect="Content" ObjectID="_1689440418" r:id="rId136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khi </w:t>
      </w:r>
      <w:r w:rsidR="000904F6" w:rsidRPr="000904F6">
        <w:rPr>
          <w:position w:val="-6"/>
        </w:rPr>
        <w:object w:dxaOrig="680" w:dyaOrig="279" w14:anchorId="221AB7C1">
          <v:shape id="_x0000_i1089" type="#_x0000_t75" style="width:33.8pt;height:13.75pt" o:ole="">
            <v:imagedata r:id="rId137" o:title=""/>
          </v:shape>
          <o:OLEObject Type="Embed" ProgID="Equation.DSMT4" ShapeID="_x0000_i1089" DrawAspect="Content" ObjectID="_1689440419" r:id="rId138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, ta được kết quả nào sau đây?</w:t>
      </w:r>
    </w:p>
    <w:p w14:paraId="2255C4A3" w14:textId="35E9C6EF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0904F6" w:rsidRPr="000904F6">
        <w:rPr>
          <w:position w:val="-6"/>
        </w:rPr>
        <w:object w:dxaOrig="440" w:dyaOrig="279" w14:anchorId="10E5E70C">
          <v:shape id="_x0000_i1090" type="#_x0000_t75" style="width:21.9pt;height:13.75pt" o:ole="">
            <v:imagedata r:id="rId139" o:title=""/>
          </v:shape>
          <o:OLEObject Type="Embed" ProgID="Equation.DSMT4" ShapeID="_x0000_i1090" DrawAspect="Content" ObjectID="_1689440420" r:id="rId14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300" w:dyaOrig="279" w14:anchorId="7B3A7598">
          <v:shape id="_x0000_i1091" type="#_x0000_t75" style="width:15.05pt;height:13.75pt" o:ole="">
            <v:imagedata r:id="rId141" o:title=""/>
          </v:shape>
          <o:OLEObject Type="Embed" ProgID="Equation.DSMT4" ShapeID="_x0000_i1091" DrawAspect="Content" ObjectID="_1689440421" r:id="rId14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300" w:dyaOrig="279" w14:anchorId="3B87F014">
          <v:shape id="_x0000_i1092" type="#_x0000_t75" style="width:15.05pt;height:13.75pt" o:ole="">
            <v:imagedata r:id="rId143" o:title=""/>
          </v:shape>
          <o:OLEObject Type="Embed" ProgID="Equation.DSMT4" ShapeID="_x0000_i1092" DrawAspect="Content" ObjectID="_1689440422" r:id="rId144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300" w:dyaOrig="279" w14:anchorId="465BB99B">
          <v:shape id="_x0000_i1093" type="#_x0000_t75" style="width:15.05pt;height:13.75pt" o:ole="">
            <v:imagedata r:id="rId145" o:title=""/>
          </v:shape>
          <o:OLEObject Type="Embed" ProgID="Equation.DSMT4" ShapeID="_x0000_i1093" DrawAspect="Content" ObjectID="_1689440423" r:id="rId146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4F656C84" w14:textId="64D91453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ính giá trị biểu thức </w:t>
      </w:r>
      <w:r w:rsidR="000904F6" w:rsidRPr="000904F6">
        <w:rPr>
          <w:position w:val="-14"/>
        </w:rPr>
        <w:object w:dxaOrig="2340" w:dyaOrig="400" w14:anchorId="68F37E00">
          <v:shape id="_x0000_i1094" type="#_x0000_t75" style="width:117.1pt;height:20.05pt" o:ole="">
            <v:imagedata r:id="rId147" o:title=""/>
          </v:shape>
          <o:OLEObject Type="Embed" ProgID="Equation.DSMT4" ShapeID="_x0000_i1094" DrawAspect="Content" ObjectID="_1689440424" r:id="rId148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, ta được kết quả là:</w:t>
      </w:r>
    </w:p>
    <w:p w14:paraId="0100F2DA" w14:textId="614799FE" w:rsidR="001748C8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420" w:dyaOrig="279" w14:anchorId="7BD079AE">
          <v:shape id="_x0000_i1095" type="#_x0000_t75" style="width:21.3pt;height:13.75pt" o:ole="">
            <v:imagedata r:id="rId149" o:title=""/>
          </v:shape>
          <o:OLEObject Type="Embed" ProgID="Equation.DSMT4" ShapeID="_x0000_i1095" DrawAspect="Content" ObjectID="_1689440425" r:id="rId15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440" w:dyaOrig="279" w14:anchorId="4052B22C">
          <v:shape id="_x0000_i1096" type="#_x0000_t75" style="width:21.9pt;height:13.75pt" o:ole="">
            <v:imagedata r:id="rId151" o:title=""/>
          </v:shape>
          <o:OLEObject Type="Embed" ProgID="Equation.DSMT4" ShapeID="_x0000_i1096" DrawAspect="Content" ObjectID="_1689440426" r:id="rId15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420" w:dyaOrig="279" w14:anchorId="6BB0992B">
          <v:shape id="_x0000_i1097" type="#_x0000_t75" style="width:21.3pt;height:13.75pt" o:ole="">
            <v:imagedata r:id="rId153" o:title=""/>
          </v:shape>
          <o:OLEObject Type="Embed" ProgID="Equation.DSMT4" ShapeID="_x0000_i1097" DrawAspect="Content" ObjectID="_1689440427" r:id="rId154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420" w:dyaOrig="279" w14:anchorId="4A7D2F9E">
          <v:shape id="_x0000_i1098" type="#_x0000_t75" style="width:21.3pt;height:13.75pt" o:ole="">
            <v:imagedata r:id="rId155" o:title=""/>
          </v:shape>
          <o:OLEObject Type="Embed" ProgID="Equation.DSMT4" ShapeID="_x0000_i1098" DrawAspect="Content" ObjectID="_1689440428" r:id="rId156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1C714214" w14:textId="77777777" w:rsidR="001748C8" w:rsidRDefault="001748C8" w:rsidP="001748C8">
      <w:pPr>
        <w:pStyle w:val="Heading3"/>
        <w:spacing w:before="120" w:after="120" w:line="276" w:lineRule="auto"/>
        <w:rPr>
          <w:rFonts w:ascii="Times New Roman" w:hAnsi="Times New Roman"/>
        </w:rPr>
      </w:pPr>
      <w:r w:rsidRPr="009B16B5">
        <w:rPr>
          <w:rFonts w:ascii="Times New Roman" w:hAnsi="Times New Roman"/>
        </w:rPr>
        <w:t>III – MỨC ĐỘ VẬN DỤNG</w:t>
      </w:r>
    </w:p>
    <w:p w14:paraId="04966BFF" w14:textId="1C6DE75A" w:rsidR="00E30D5D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Điền biểu thức thích hợp vào dấu </w:t>
      </w:r>
      <w:r w:rsidR="000904F6" w:rsidRPr="000904F6">
        <w:rPr>
          <w:position w:val="-6"/>
        </w:rPr>
        <w:object w:dxaOrig="220" w:dyaOrig="120" w14:anchorId="2B69696F">
          <v:shape id="_x0000_i1099" type="#_x0000_t75" style="width:11.25pt;height:6.25pt" o:ole="">
            <v:imagedata r:id="rId157" o:title=""/>
          </v:shape>
          <o:OLEObject Type="Embed" ProgID="Equation.DSMT4" ShapeID="_x0000_i1099" DrawAspect="Content" ObjectID="_1689440429" r:id="rId158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 để được đẳng thức đúng:</w:t>
      </w:r>
    </w:p>
    <w:p w14:paraId="798D3D0A" w14:textId="6CB8EBF3" w:rsidR="001748C8" w:rsidRDefault="000904F6" w:rsidP="00E30D5D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center"/>
      </w:pPr>
      <w:r w:rsidRPr="000904F6">
        <w:rPr>
          <w:position w:val="-14"/>
        </w:rPr>
        <w:object w:dxaOrig="3560" w:dyaOrig="400" w14:anchorId="34102482">
          <v:shape id="_x0000_i1100" type="#_x0000_t75" style="width:177.8pt;height:20.05pt" o:ole="">
            <v:imagedata r:id="rId159" o:title=""/>
          </v:shape>
          <o:OLEObject Type="Embed" ProgID="Equation.DSMT4" ShapeID="_x0000_i1100" DrawAspect="Content" ObjectID="_1689440430" r:id="rId160"/>
        </w:object>
      </w:r>
    </w:p>
    <w:p w14:paraId="3A6BB14D" w14:textId="46DD1B63" w:rsidR="001748C8" w:rsidRPr="000D4690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520" w:dyaOrig="240" w14:anchorId="458C3539">
          <v:shape id="_x0000_i1101" type="#_x0000_t75" style="width:26.3pt;height:11.9pt" o:ole="">
            <v:imagedata r:id="rId161" o:title=""/>
          </v:shape>
          <o:OLEObject Type="Embed" ProgID="Equation.DSMT4" ShapeID="_x0000_i1101" DrawAspect="Content" ObjectID="_1689440431" r:id="rId16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660" w:dyaOrig="220" w14:anchorId="70278013">
          <v:shape id="_x0000_i1102" type="#_x0000_t75" style="width:33.2pt;height:11.25pt" o:ole="">
            <v:imagedata r:id="rId163" o:title=""/>
          </v:shape>
          <o:OLEObject Type="Embed" ProgID="Equation.DSMT4" ShapeID="_x0000_i1102" DrawAspect="Content" ObjectID="_1689440432" r:id="rId164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520" w:dyaOrig="220" w14:anchorId="1CDBE4BF">
          <v:shape id="_x0000_i1103" type="#_x0000_t75" style="width:26.3pt;height:11.25pt" o:ole="">
            <v:imagedata r:id="rId165" o:title=""/>
          </v:shape>
          <o:OLEObject Type="Embed" ProgID="Equation.DSMT4" ShapeID="_x0000_i1103" DrawAspect="Content" ObjectID="_1689440433" r:id="rId166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660" w:dyaOrig="240" w14:anchorId="45D2931F">
          <v:shape id="_x0000_i1104" type="#_x0000_t75" style="width:33.2pt;height:11.9pt" o:ole="">
            <v:imagedata r:id="rId167" o:title=""/>
          </v:shape>
          <o:OLEObject Type="Embed" ProgID="Equation.DSMT4" ShapeID="_x0000_i1104" DrawAspect="Content" ObjectID="_1689440434" r:id="rId168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507DBCCD" w14:textId="52FE6BCA" w:rsidR="001748C8" w:rsidRPr="002D65D7" w:rsidRDefault="001748C8" w:rsidP="001748C8">
      <w:pPr>
        <w:pStyle w:val="Heading4"/>
        <w:numPr>
          <w:ilvl w:val="0"/>
          <w:numId w:val="11"/>
        </w:numPr>
        <w:spacing w:before="120" w:after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2D65D7">
        <w:rPr>
          <w:rFonts w:ascii="Times New Roman" w:hAnsi="Times New Roman"/>
          <w:bCs/>
          <w:sz w:val="24"/>
          <w:szCs w:val="24"/>
        </w:rPr>
        <w:t xml:space="preserve">Giá trị của biểu thức </w:t>
      </w:r>
      <w:r w:rsidR="000904F6" w:rsidRPr="000904F6">
        <w:rPr>
          <w:position w:val="-14"/>
        </w:rPr>
        <w:object w:dxaOrig="4860" w:dyaOrig="400" w14:anchorId="4D7C8429">
          <v:shape id="_x0000_i1105" type="#_x0000_t75" style="width:242.9pt;height:20.05pt" o:ole="">
            <v:imagedata r:id="rId169" o:title=""/>
          </v:shape>
          <o:OLEObject Type="Embed" ProgID="Equation.DSMT4" ShapeID="_x0000_i1105" DrawAspect="Content" ObjectID="_1689440435" r:id="rId170"/>
        </w:object>
      </w:r>
      <w:r w:rsidRPr="002D65D7">
        <w:rPr>
          <w:rFonts w:ascii="Times New Roman" w:hAnsi="Times New Roman"/>
          <w:bCs/>
          <w:sz w:val="24"/>
          <w:szCs w:val="24"/>
        </w:rPr>
        <w:t xml:space="preserve"> là:</w:t>
      </w:r>
    </w:p>
    <w:p w14:paraId="02C0D88C" w14:textId="2A7FB5E8" w:rsidR="001748C8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position w:val="-6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0904F6" w:rsidRPr="000904F6">
        <w:rPr>
          <w:position w:val="-6"/>
        </w:rPr>
        <w:object w:dxaOrig="639" w:dyaOrig="279" w14:anchorId="4E186FFB">
          <v:shape id="_x0000_i1106" type="#_x0000_t75" style="width:31.95pt;height:13.75pt" o:ole="">
            <v:imagedata r:id="rId171" o:title=""/>
          </v:shape>
          <o:OLEObject Type="Embed" ProgID="Equation.DSMT4" ShapeID="_x0000_i1106" DrawAspect="Content" ObjectID="_1689440436" r:id="rId17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800" w:dyaOrig="279" w14:anchorId="63EB6F87">
          <v:shape id="_x0000_i1107" type="#_x0000_t75" style="width:40.05pt;height:13.75pt" o:ole="">
            <v:imagedata r:id="rId173" o:title=""/>
          </v:shape>
          <o:OLEObject Type="Embed" ProgID="Equation.DSMT4" ShapeID="_x0000_i1107" DrawAspect="Content" ObjectID="_1689440437" r:id="rId174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639" w:dyaOrig="279" w14:anchorId="0B944782">
          <v:shape id="_x0000_i1108" type="#_x0000_t75" style="width:31.95pt;height:13.75pt" o:ole="">
            <v:imagedata r:id="rId175" o:title=""/>
          </v:shape>
          <o:OLEObject Type="Embed" ProgID="Equation.DSMT4" ShapeID="_x0000_i1108" DrawAspect="Content" ObjectID="_1689440438" r:id="rId176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800" w:dyaOrig="279" w14:anchorId="2360E739">
          <v:shape id="_x0000_i1109" type="#_x0000_t75" style="width:40.05pt;height:13.75pt" o:ole="">
            <v:imagedata r:id="rId177" o:title=""/>
          </v:shape>
          <o:OLEObject Type="Embed" ProgID="Equation.DSMT4" ShapeID="_x0000_i1109" DrawAspect="Content" ObjectID="_1689440439" r:id="rId178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3B401EB1" w14:textId="1EC0CC22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Rút gọn biểu thức </w:t>
      </w:r>
      <w:r w:rsidR="000904F6" w:rsidRPr="000904F6">
        <w:rPr>
          <w:position w:val="-14"/>
        </w:rPr>
        <w:object w:dxaOrig="4060" w:dyaOrig="400" w14:anchorId="1CDE3610">
          <v:shape id="_x0000_i1110" type="#_x0000_t75" style="width:202.85pt;height:20.05pt" o:ole="">
            <v:imagedata r:id="rId179" o:title=""/>
          </v:shape>
          <o:OLEObject Type="Embed" ProgID="Equation.DSMT4" ShapeID="_x0000_i1110" DrawAspect="Content" ObjectID="_1689440440" r:id="rId180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, ta được kết quả là:</w:t>
      </w:r>
    </w:p>
    <w:p w14:paraId="25E6501C" w14:textId="5493F2A5" w:rsidR="001748C8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0904F6" w:rsidRPr="000904F6">
        <w:rPr>
          <w:position w:val="-6"/>
        </w:rPr>
        <w:object w:dxaOrig="520" w:dyaOrig="279" w14:anchorId="2EBB3E79">
          <v:shape id="_x0000_i1111" type="#_x0000_t75" style="width:26.3pt;height:13.75pt" o:ole="">
            <v:imagedata r:id="rId181" o:title=""/>
          </v:shape>
          <o:OLEObject Type="Embed" ProgID="Equation.DSMT4" ShapeID="_x0000_i1111" DrawAspect="Content" ObjectID="_1689440441" r:id="rId18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540" w:dyaOrig="279" w14:anchorId="22F3C08E">
          <v:shape id="_x0000_i1112" type="#_x0000_t75" style="width:26.9pt;height:13.75pt" o:ole="">
            <v:imagedata r:id="rId183" o:title=""/>
          </v:shape>
          <o:OLEObject Type="Embed" ProgID="Equation.DSMT4" ShapeID="_x0000_i1112" DrawAspect="Content" ObjectID="_1689440442" r:id="rId184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440" w:dyaOrig="279" w14:anchorId="424555CD">
          <v:shape id="_x0000_i1113" type="#_x0000_t75" style="width:21.9pt;height:13.75pt" o:ole="">
            <v:imagedata r:id="rId185" o:title=""/>
          </v:shape>
          <o:OLEObject Type="Embed" ProgID="Equation.DSMT4" ShapeID="_x0000_i1113" DrawAspect="Content" ObjectID="_1689440443" r:id="rId186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Pr="00506421">
        <w:rPr>
          <w:rFonts w:ascii="Times New Roman" w:hAnsi="Times New Roman"/>
          <w:bCs/>
          <w:sz w:val="24"/>
          <w:szCs w:val="24"/>
        </w:rPr>
        <w:t>Kết quả khác</w: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0F9C0A8E" w14:textId="77777777" w:rsidR="001748C8" w:rsidRPr="00506421" w:rsidRDefault="001748C8" w:rsidP="001748C8">
      <w:pPr>
        <w:pStyle w:val="Heading2"/>
        <w:spacing w:before="120" w:after="120"/>
        <w:rPr>
          <w:color w:val="002060"/>
          <w:szCs w:val="24"/>
        </w:rPr>
      </w:pPr>
      <w:r w:rsidRPr="00506421">
        <w:rPr>
          <w:color w:val="002060"/>
          <w:szCs w:val="24"/>
        </w:rPr>
        <w:t>IV. MỨC ĐỘ VẬN DỤNG CAO</w:t>
      </w:r>
    </w:p>
    <w:p w14:paraId="704DAEE4" w14:textId="38BCD780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Cho: </w:t>
      </w:r>
      <w:r w:rsidR="000904F6" w:rsidRPr="000904F6">
        <w:rPr>
          <w:position w:val="-14"/>
        </w:rPr>
        <w:object w:dxaOrig="7020" w:dyaOrig="400" w14:anchorId="4ACCDB48">
          <v:shape id="_x0000_i1114" type="#_x0000_t75" style="width:351.25pt;height:20.05pt" o:ole="">
            <v:imagedata r:id="rId187" o:title=""/>
          </v:shape>
          <o:OLEObject Type="Embed" ProgID="Equation.DSMT4" ShapeID="_x0000_i1114" DrawAspect="Content" ObjectID="_1689440444" r:id="rId188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.</w:t>
      </w:r>
    </w:p>
    <w:p w14:paraId="6F3B61B4" w14:textId="20087FAB" w:rsidR="001748C8" w:rsidRPr="00F24433" w:rsidRDefault="001748C8" w:rsidP="00F2443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i/>
          <w:iCs/>
          <w:color w:val="2F5496"/>
          <w:sz w:val="24"/>
          <w:szCs w:val="24"/>
          <w:lang w:val="nl-NL"/>
        </w:rPr>
        <w:t xml:space="preserve">Giá trị của biểu thức </w:t>
      </w:r>
      <w:r w:rsidR="000904F6" w:rsidRPr="000904F6">
        <w:rPr>
          <w:position w:val="-6"/>
        </w:rPr>
        <w:object w:dxaOrig="220" w:dyaOrig="279" w14:anchorId="34BD2D99">
          <v:shape id="_x0000_i1115" type="#_x0000_t75" style="width:11.25pt;height:13.75pt" o:ole="">
            <v:imagedata r:id="rId189" o:title=""/>
          </v:shape>
          <o:OLEObject Type="Embed" ProgID="Equation.DSMT4" ShapeID="_x0000_i1115" DrawAspect="Content" ObjectID="_1689440445" r:id="rId190"/>
        </w:object>
      </w:r>
      <w:r w:rsidRPr="00F24433">
        <w:rPr>
          <w:rFonts w:ascii="Times New Roman" w:hAnsi="Times New Roman"/>
          <w:bCs/>
          <w:i/>
          <w:iCs/>
          <w:color w:val="2F5496"/>
          <w:sz w:val="24"/>
          <w:szCs w:val="24"/>
          <w:lang w:val="nl-NL"/>
        </w:rPr>
        <w:t>là:</w:t>
      </w:r>
    </w:p>
    <w:p w14:paraId="5420206A" w14:textId="2B984EB2" w:rsidR="001748C8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="000904F6" w:rsidRPr="000904F6">
        <w:rPr>
          <w:position w:val="-6"/>
        </w:rPr>
        <w:object w:dxaOrig="680" w:dyaOrig="279" w14:anchorId="500FB14E">
          <v:shape id="_x0000_i1116" type="#_x0000_t75" style="width:33.8pt;height:13.75pt" o:ole="">
            <v:imagedata r:id="rId191" o:title=""/>
          </v:shape>
          <o:OLEObject Type="Embed" ProgID="Equation.DSMT4" ShapeID="_x0000_i1116" DrawAspect="Content" ObjectID="_1689440446" r:id="rId19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="000904F6" w:rsidRPr="000904F6">
        <w:rPr>
          <w:position w:val="-6"/>
        </w:rPr>
        <w:object w:dxaOrig="420" w:dyaOrig="279" w14:anchorId="76E33909">
          <v:shape id="_x0000_i1117" type="#_x0000_t75" style="width:21.3pt;height:13.75pt" o:ole="">
            <v:imagedata r:id="rId193" o:title=""/>
          </v:shape>
          <o:OLEObject Type="Embed" ProgID="Equation.DSMT4" ShapeID="_x0000_i1117" DrawAspect="Content" ObjectID="_1689440447" r:id="rId194"/>
        </w:object>
      </w:r>
      <w:r w:rsidRPr="009B16B5">
        <w:rPr>
          <w:rFonts w:ascii="Times New Roman" w:hAnsi="Times New Roman"/>
          <w:color w:val="000000"/>
          <w:sz w:val="24"/>
          <w:szCs w:val="24"/>
        </w:rPr>
        <w:t>.</w:t>
      </w:r>
      <w:r w:rsidRPr="009B16B5">
        <w:rPr>
          <w:rFonts w:ascii="Times New Roman" w:hAnsi="Times New Roman"/>
          <w:color w:val="000000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="000904F6" w:rsidRPr="000904F6">
        <w:rPr>
          <w:position w:val="-6"/>
        </w:rPr>
        <w:object w:dxaOrig="540" w:dyaOrig="279" w14:anchorId="614F97B9">
          <v:shape id="_x0000_i1118" type="#_x0000_t75" style="width:26.9pt;height:13.75pt" o:ole="">
            <v:imagedata r:id="rId195" o:title=""/>
          </v:shape>
          <o:OLEObject Type="Embed" ProgID="Equation.DSMT4" ShapeID="_x0000_i1118" DrawAspect="Content" ObjectID="_1689440448" r:id="rId196"/>
        </w:object>
      </w:r>
      <w:r w:rsidRPr="009B16B5">
        <w:rPr>
          <w:rFonts w:ascii="Times New Roman" w:hAnsi="Times New Roman"/>
          <w:color w:val="000000"/>
          <w:sz w:val="24"/>
          <w:szCs w:val="24"/>
        </w:rPr>
        <w:t>.</w:t>
      </w:r>
      <w:r w:rsidRPr="009B16B5">
        <w:rPr>
          <w:rFonts w:ascii="Times New Roman" w:hAnsi="Times New Roman"/>
          <w:color w:val="000000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="000904F6" w:rsidRPr="000904F6">
        <w:rPr>
          <w:position w:val="-6"/>
        </w:rPr>
        <w:object w:dxaOrig="560" w:dyaOrig="279" w14:anchorId="07826BCE">
          <v:shape id="_x0000_i1119" type="#_x0000_t75" style="width:28.15pt;height:13.75pt" o:ole="">
            <v:imagedata r:id="rId197" o:title=""/>
          </v:shape>
          <o:OLEObject Type="Embed" ProgID="Equation.DSMT4" ShapeID="_x0000_i1119" DrawAspect="Content" ObjectID="_1689440449" r:id="rId198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6F885D3E" w14:textId="0C9A9ABE" w:rsidR="001748C8" w:rsidRPr="000D4690" w:rsidRDefault="001748C8" w:rsidP="001748C8">
      <w:pPr>
        <w:rPr>
          <w:rFonts w:ascii="Times New Roman" w:hAnsi="Times New Roman"/>
          <w:b/>
          <w:i/>
          <w:color w:val="FF0000"/>
          <w:sz w:val="24"/>
          <w:szCs w:val="24"/>
        </w:rPr>
      </w:pPr>
      <w:r w:rsidRPr="000D4690">
        <w:rPr>
          <w:rFonts w:ascii="Times New Roman" w:hAnsi="Times New Roman"/>
          <w:b/>
          <w:color w:val="FF0000"/>
          <w:sz w:val="24"/>
          <w:szCs w:val="24"/>
          <w:lang w:val="vi-VN"/>
        </w:rPr>
        <w:t>Dạng 2: Tìm</w:t>
      </w:r>
      <w:r w:rsidRPr="000D4690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200" w:dyaOrig="220" w14:anchorId="5B449E13">
          <v:shape id="_x0000_i1120" type="#_x0000_t75" style="width:10pt;height:11.25pt" o:ole="">
            <v:imagedata r:id="rId199" o:title=""/>
          </v:shape>
          <o:OLEObject Type="Embed" ProgID="Equation.DSMT4" ShapeID="_x0000_i1120" DrawAspect="Content" ObjectID="_1689440450" r:id="rId200"/>
        </w:object>
      </w:r>
      <w:r w:rsidRPr="000D4690">
        <w:rPr>
          <w:rFonts w:ascii="Times New Roman" w:hAnsi="Times New Roman"/>
          <w:b/>
          <w:i/>
          <w:color w:val="FF0000"/>
          <w:sz w:val="24"/>
          <w:szCs w:val="24"/>
          <w:lang w:val="vi-VN"/>
        </w:rPr>
        <w:t>.</w:t>
      </w:r>
    </w:p>
    <w:p w14:paraId="5D6E1273" w14:textId="77777777" w:rsidR="001748C8" w:rsidRPr="00D169C1" w:rsidRDefault="001748C8" w:rsidP="001748C8">
      <w:pPr>
        <w:pStyle w:val="Heading2"/>
        <w:spacing w:before="120" w:after="120"/>
        <w:rPr>
          <w:color w:val="002060"/>
          <w:szCs w:val="24"/>
        </w:rPr>
      </w:pPr>
      <w:r>
        <w:rPr>
          <w:color w:val="002060"/>
          <w:szCs w:val="24"/>
        </w:rPr>
        <w:t>II. MỨC ĐỘ THÔNG HIỂU</w:t>
      </w:r>
    </w:p>
    <w:p w14:paraId="62C6BA97" w14:textId="548DFEF7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Nếu </w:t>
      </w:r>
      <w:r w:rsidR="000904F6" w:rsidRPr="000904F6">
        <w:rPr>
          <w:position w:val="-10"/>
        </w:rPr>
        <w:object w:dxaOrig="999" w:dyaOrig="320" w14:anchorId="7A34AA53">
          <v:shape id="_x0000_i1121" type="#_x0000_t75" style="width:50.1pt;height:16.3pt" o:ole="">
            <v:imagedata r:id="rId201" o:title=""/>
          </v:shape>
          <o:OLEObject Type="Embed" ProgID="Equation.DSMT4" ShapeID="_x0000_i1121" DrawAspect="Content" ObjectID="_1689440451" r:id="rId202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 thì:</w:t>
      </w:r>
    </w:p>
    <w:p w14:paraId="7877CCD3" w14:textId="111D3318" w:rsidR="00E30D5D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="000904F6" w:rsidRPr="000904F6">
        <w:rPr>
          <w:position w:val="-6"/>
        </w:rPr>
        <w:object w:dxaOrig="560" w:dyaOrig="279" w14:anchorId="3361FDE7">
          <v:shape id="_x0000_i1122" type="#_x0000_t75" style="width:28.15pt;height:13.75pt" o:ole="">
            <v:imagedata r:id="rId203" o:title=""/>
          </v:shape>
          <o:OLEObject Type="Embed" ProgID="Equation.DSMT4" ShapeID="_x0000_i1122" DrawAspect="Content" ObjectID="_1689440452" r:id="rId204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="000904F6" w:rsidRPr="000904F6">
        <w:rPr>
          <w:position w:val="-6"/>
        </w:rPr>
        <w:object w:dxaOrig="200" w:dyaOrig="220" w14:anchorId="389A47F9">
          <v:shape id="_x0000_i1123" type="#_x0000_t75" style="width:10pt;height:11.25pt" o:ole="">
            <v:imagedata r:id="rId205" o:title=""/>
          </v:shape>
          <o:OLEObject Type="Embed" ProgID="Equation.DSMT4" ShapeID="_x0000_i1123" DrawAspect="Content" ObjectID="_1689440453" r:id="rId206"/>
        </w:object>
      </w:r>
      <w:r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Pr="00724FC7">
        <w:rPr>
          <w:rFonts w:ascii="Times New Roman" w:hAnsi="Times New Roman"/>
          <w:bCs/>
          <w:sz w:val="24"/>
          <w:szCs w:val="24"/>
        </w:rPr>
        <w:t>là số nguyên âm bất kì.</w:t>
      </w:r>
    </w:p>
    <w:p w14:paraId="54D5BD10" w14:textId="54F46F1A" w:rsidR="00E30D5D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A5281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="000904F6" w:rsidRPr="000904F6">
        <w:rPr>
          <w:position w:val="-6"/>
        </w:rPr>
        <w:object w:dxaOrig="200" w:dyaOrig="220" w14:anchorId="44AB610C">
          <v:shape id="_x0000_i1124" type="#_x0000_t75" style="width:10pt;height:11.25pt" o:ole="">
            <v:imagedata r:id="rId207" o:title=""/>
          </v:shape>
          <o:OLEObject Type="Embed" ProgID="Equation.DSMT4" ShapeID="_x0000_i1124" DrawAspect="Content" ObjectID="_1689440454" r:id="rId208"/>
        </w:object>
      </w:r>
      <w:r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Pr="00724FC7">
        <w:rPr>
          <w:rFonts w:ascii="Times New Roman" w:hAnsi="Times New Roman"/>
          <w:bCs/>
          <w:sz w:val="24"/>
          <w:szCs w:val="24"/>
        </w:rPr>
        <w:t>là số</w:t>
      </w:r>
      <w:r>
        <w:rPr>
          <w:rFonts w:ascii="Times New Roman" w:hAnsi="Times New Roman"/>
          <w:bCs/>
          <w:sz w:val="24"/>
          <w:szCs w:val="24"/>
        </w:rPr>
        <w:t xml:space="preserve"> nguyên dương</w:t>
      </w:r>
      <w:r w:rsidRPr="00724FC7">
        <w:rPr>
          <w:rFonts w:ascii="Times New Roman" w:hAnsi="Times New Roman"/>
          <w:bCs/>
          <w:sz w:val="24"/>
          <w:szCs w:val="24"/>
        </w:rPr>
        <w:t xml:space="preserve"> bất kì.</w:t>
      </w:r>
      <w:r w:rsidRPr="00724FC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>
        <w:rPr>
          <w:rFonts w:ascii="Times New Roman" w:hAnsi="Times New Roman"/>
          <w:bCs/>
          <w:sz w:val="24"/>
          <w:szCs w:val="24"/>
        </w:rPr>
        <w:t xml:space="preserve">Không tìm được </w:t>
      </w:r>
      <w:r w:rsidR="000904F6" w:rsidRPr="000904F6">
        <w:rPr>
          <w:position w:val="-6"/>
        </w:rPr>
        <w:object w:dxaOrig="200" w:dyaOrig="220" w14:anchorId="76A351ED">
          <v:shape id="_x0000_i1125" type="#_x0000_t75" style="width:10pt;height:11.25pt" o:ole="">
            <v:imagedata r:id="rId209" o:title=""/>
          </v:shape>
          <o:OLEObject Type="Embed" ProgID="Equation.DSMT4" ShapeID="_x0000_i1125" DrawAspect="Content" ObjectID="_1689440455" r:id="rId210"/>
        </w:object>
      </w:r>
      <w:r>
        <w:rPr>
          <w:rFonts w:ascii="Times New Roman" w:hAnsi="Times New Roman"/>
          <w:bCs/>
          <w:sz w:val="24"/>
          <w:szCs w:val="24"/>
        </w:rPr>
        <w:t xml:space="preserve"> thỏa mãn</w:t>
      </w:r>
      <w:r w:rsidRPr="00724FC7">
        <w:rPr>
          <w:rFonts w:ascii="Times New Roman" w:hAnsi="Times New Roman"/>
          <w:bCs/>
          <w:sz w:val="24"/>
          <w:szCs w:val="24"/>
        </w:rPr>
        <w:t>.</w:t>
      </w:r>
    </w:p>
    <w:p w14:paraId="0B4C92C3" w14:textId="4440E484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ìm </w:t>
      </w:r>
      <w:r w:rsidR="000904F6" w:rsidRPr="000904F6">
        <w:rPr>
          <w:position w:val="-6"/>
        </w:rPr>
        <w:object w:dxaOrig="200" w:dyaOrig="220" w14:anchorId="32BB5EC0">
          <v:shape id="_x0000_i1126" type="#_x0000_t75" style="width:10pt;height:11.25pt" o:ole="">
            <v:imagedata r:id="rId211" o:title=""/>
          </v:shape>
          <o:OLEObject Type="Embed" ProgID="Equation.DSMT4" ShapeID="_x0000_i1126" DrawAspect="Content" ObjectID="_1689440456" r:id="rId212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, biết: </w:t>
      </w:r>
      <w:r w:rsidR="000904F6" w:rsidRPr="000904F6">
        <w:rPr>
          <w:position w:val="-14"/>
        </w:rPr>
        <w:object w:dxaOrig="1760" w:dyaOrig="400" w14:anchorId="2ECE7DE6">
          <v:shape id="_x0000_i1127" type="#_x0000_t75" style="width:88.3pt;height:20.05pt" o:ole="">
            <v:imagedata r:id="rId213" o:title=""/>
          </v:shape>
          <o:OLEObject Type="Embed" ProgID="Equation.DSMT4" ShapeID="_x0000_i1127" DrawAspect="Content" ObjectID="_1689440457" r:id="rId214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. Kết quả nào sau đây đúng?</w:t>
      </w:r>
    </w:p>
    <w:p w14:paraId="13A6ED67" w14:textId="385B6484" w:rsidR="001748C8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="000904F6" w:rsidRPr="000904F6">
        <w:rPr>
          <w:position w:val="-6"/>
        </w:rPr>
        <w:object w:dxaOrig="560" w:dyaOrig="279" w14:anchorId="62421B73">
          <v:shape id="_x0000_i1128" type="#_x0000_t75" style="width:28.15pt;height:13.75pt" o:ole="">
            <v:imagedata r:id="rId215" o:title=""/>
          </v:shape>
          <o:OLEObject Type="Embed" ProgID="Equation.DSMT4" ShapeID="_x0000_i1128" DrawAspect="Content" ObjectID="_1689440458" r:id="rId216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="000904F6" w:rsidRPr="000904F6">
        <w:rPr>
          <w:position w:val="-6"/>
        </w:rPr>
        <w:object w:dxaOrig="680" w:dyaOrig="279" w14:anchorId="5E84999E">
          <v:shape id="_x0000_i1129" type="#_x0000_t75" style="width:33.8pt;height:13.75pt" o:ole="">
            <v:imagedata r:id="rId217" o:title=""/>
          </v:shape>
          <o:OLEObject Type="Embed" ProgID="Equation.DSMT4" ShapeID="_x0000_i1129" DrawAspect="Content" ObjectID="_1689440459" r:id="rId218"/>
        </w:object>
      </w:r>
      <w:r w:rsidRPr="00724FC7">
        <w:rPr>
          <w:rFonts w:ascii="Times New Roman" w:hAnsi="Times New Roman"/>
          <w:bCs/>
          <w:sz w:val="24"/>
          <w:szCs w:val="24"/>
        </w:rPr>
        <w:t>.</w:t>
      </w:r>
      <w:r w:rsidRPr="00724FC7">
        <w:rPr>
          <w:rFonts w:ascii="Times New Roman" w:hAnsi="Times New Roman"/>
          <w:sz w:val="24"/>
          <w:szCs w:val="24"/>
        </w:rPr>
        <w:tab/>
      </w:r>
      <w:r w:rsidRPr="007A5281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="000904F6" w:rsidRPr="000904F6">
        <w:rPr>
          <w:position w:val="-6"/>
        </w:rPr>
        <w:object w:dxaOrig="800" w:dyaOrig="279" w14:anchorId="58DD79B5">
          <v:shape id="_x0000_i1130" type="#_x0000_t75" style="width:40.05pt;height:13.75pt" o:ole="">
            <v:imagedata r:id="rId219" o:title=""/>
          </v:shape>
          <o:OLEObject Type="Embed" ProgID="Equation.DSMT4" ShapeID="_x0000_i1130" DrawAspect="Content" ObjectID="_1689440460" r:id="rId220"/>
        </w:object>
      </w:r>
      <w:r w:rsidRPr="00724FC7">
        <w:rPr>
          <w:rFonts w:ascii="Times New Roman" w:hAnsi="Times New Roman"/>
          <w:bCs/>
          <w:sz w:val="24"/>
          <w:szCs w:val="24"/>
        </w:rPr>
        <w:t>.</w:t>
      </w:r>
      <w:r w:rsidRPr="00724FC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660" w:dyaOrig="279" w14:anchorId="23816068">
          <v:shape id="_x0000_i1131" type="#_x0000_t75" style="width:33.2pt;height:13.75pt" o:ole="">
            <v:imagedata r:id="rId221" o:title=""/>
          </v:shape>
          <o:OLEObject Type="Embed" ProgID="Equation.DSMT4" ShapeID="_x0000_i1131" DrawAspect="Content" ObjectID="_1689440461" r:id="rId222"/>
        </w:object>
      </w:r>
      <w:r>
        <w:rPr>
          <w:rFonts w:ascii="Times New Roman" w:hAnsi="Times New Roman"/>
          <w:bCs/>
          <w:sz w:val="24"/>
          <w:szCs w:val="24"/>
        </w:rPr>
        <w:t>.</w:t>
      </w:r>
    </w:p>
    <w:p w14:paraId="05EE427E" w14:textId="04438008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lastRenderedPageBreak/>
        <w:t xml:space="preserve">Tìm x, biết: </w:t>
      </w:r>
      <w:r w:rsidR="000904F6" w:rsidRPr="000904F6">
        <w:rPr>
          <w:position w:val="-14"/>
        </w:rPr>
        <w:object w:dxaOrig="1579" w:dyaOrig="400" w14:anchorId="0EBFF06C">
          <v:shape id="_x0000_i1132" type="#_x0000_t75" style="width:78.9pt;height:20.05pt" o:ole="">
            <v:imagedata r:id="rId223" o:title=""/>
          </v:shape>
          <o:OLEObject Type="Embed" ProgID="Equation.DSMT4" ShapeID="_x0000_i1132" DrawAspect="Content" ObjectID="_1689440462" r:id="rId224"/>
        </w:object>
      </w:r>
    </w:p>
    <w:p w14:paraId="2079867C" w14:textId="3F0AE844" w:rsidR="001748C8" w:rsidRPr="00F24433" w:rsidRDefault="001748C8" w:rsidP="00F2443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 xml:space="preserve">Điền biểu thức thích hợp vào chỗ </w:t>
      </w:r>
      <w:r w:rsidR="000904F6" w:rsidRPr="000904F6">
        <w:rPr>
          <w:position w:val="-6"/>
        </w:rPr>
        <w:object w:dxaOrig="220" w:dyaOrig="120" w14:anchorId="3DF1CE55">
          <v:shape id="_x0000_i1133" type="#_x0000_t75" style="width:11.25pt;height:6.25pt" o:ole="">
            <v:imagedata r:id="rId225" o:title=""/>
          </v:shape>
          <o:OLEObject Type="Embed" ProgID="Equation.DSMT4" ShapeID="_x0000_i1133" DrawAspect="Content" ObjectID="_1689440463" r:id="rId226"/>
        </w:object>
      </w: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>để được bài làm đúng:</w:t>
      </w:r>
    </w:p>
    <w:p w14:paraId="71290B0D" w14:textId="062417A5" w:rsidR="001748C8" w:rsidRPr="00F34D5D" w:rsidRDefault="000904F6" w:rsidP="00E30D5D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center"/>
        <w:rPr>
          <w:rFonts w:ascii="Times New Roman" w:hAnsi="Times New Roman"/>
          <w:bCs/>
          <w:sz w:val="24"/>
          <w:szCs w:val="24"/>
        </w:rPr>
      </w:pPr>
      <w:r w:rsidRPr="000904F6">
        <w:rPr>
          <w:position w:val="-78"/>
        </w:rPr>
        <w:object w:dxaOrig="1960" w:dyaOrig="1780" w14:anchorId="0314FA3B">
          <v:shape id="_x0000_i1134" type="#_x0000_t75" style="width:98.3pt;height:88.9pt" o:ole="">
            <v:imagedata r:id="rId227" o:title=""/>
          </v:shape>
          <o:OLEObject Type="Embed" ProgID="Equation.DSMT4" ShapeID="_x0000_i1134" DrawAspect="Content" ObjectID="_1689440464" r:id="rId228"/>
        </w:object>
      </w:r>
    </w:p>
    <w:p w14:paraId="4E99E0EA" w14:textId="2CE4F090" w:rsidR="001748C8" w:rsidRPr="001748C8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660" w:dyaOrig="279" w14:anchorId="68AD175C">
          <v:shape id="_x0000_i1135" type="#_x0000_t75" style="width:33.2pt;height:13.75pt" o:ole="">
            <v:imagedata r:id="rId229" o:title=""/>
          </v:shape>
          <o:OLEObject Type="Embed" ProgID="Equation.DSMT4" ShapeID="_x0000_i1135" DrawAspect="Content" ObjectID="_1689440465" r:id="rId23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540" w:dyaOrig="279" w14:anchorId="0D0E35EA">
          <v:shape id="_x0000_i1136" type="#_x0000_t75" style="width:26.9pt;height:13.75pt" o:ole="">
            <v:imagedata r:id="rId231" o:title=""/>
          </v:shape>
          <o:OLEObject Type="Embed" ProgID="Equation.DSMT4" ShapeID="_x0000_i1136" DrawAspect="Content" ObjectID="_1689440466" r:id="rId232"/>
        </w:object>
      </w:r>
      <w:r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520" w:dyaOrig="279" w14:anchorId="273AE135">
          <v:shape id="_x0000_i1137" type="#_x0000_t75" style="width:26.3pt;height:13.75pt" o:ole="">
            <v:imagedata r:id="rId233" o:title=""/>
          </v:shape>
          <o:OLEObject Type="Embed" ProgID="Equation.DSMT4" ShapeID="_x0000_i1137" DrawAspect="Content" ObjectID="_1689440467" r:id="rId234"/>
        </w:object>
      </w:r>
      <w:r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680" w:dyaOrig="279" w14:anchorId="1121371A">
          <v:shape id="_x0000_i1138" type="#_x0000_t75" style="width:33.8pt;height:13.75pt" o:ole="">
            <v:imagedata r:id="rId235" o:title=""/>
          </v:shape>
          <o:OLEObject Type="Embed" ProgID="Equation.DSMT4" ShapeID="_x0000_i1138" DrawAspect="Content" ObjectID="_1689440468" r:id="rId236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00566021" w14:textId="77777777" w:rsidR="001748C8" w:rsidRPr="00506421" w:rsidRDefault="001748C8" w:rsidP="001748C8">
      <w:pPr>
        <w:pStyle w:val="Heading2"/>
        <w:spacing w:before="120" w:after="120"/>
        <w:rPr>
          <w:color w:val="002060"/>
          <w:szCs w:val="24"/>
        </w:rPr>
      </w:pPr>
      <w:r>
        <w:rPr>
          <w:color w:val="002060"/>
          <w:szCs w:val="24"/>
        </w:rPr>
        <w:t>III. MỨC ĐỘ VẬN DỤNG</w:t>
      </w:r>
    </w:p>
    <w:p w14:paraId="0CB293C7" w14:textId="58542C1D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ìm x, biết: </w:t>
      </w:r>
      <w:r w:rsidR="000904F6" w:rsidRPr="000904F6">
        <w:rPr>
          <w:position w:val="-14"/>
        </w:rPr>
        <w:object w:dxaOrig="1700" w:dyaOrig="400" w14:anchorId="7C196C60">
          <v:shape id="_x0000_i1139" type="#_x0000_t75" style="width:85.15pt;height:20.05pt" o:ole="">
            <v:imagedata r:id="rId237" o:title=""/>
          </v:shape>
          <o:OLEObject Type="Embed" ProgID="Equation.DSMT4" ShapeID="_x0000_i1139" DrawAspect="Content" ObjectID="_1689440469" r:id="rId238"/>
        </w:object>
      </w:r>
    </w:p>
    <w:p w14:paraId="39DBFF34" w14:textId="77777777" w:rsidR="001748C8" w:rsidRPr="00F24433" w:rsidRDefault="001748C8" w:rsidP="00F2443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>Bạn Mai trình bày bài tập trên như sau:</w:t>
      </w:r>
    </w:p>
    <w:p w14:paraId="47DA41CD" w14:textId="05504FE0" w:rsidR="001748C8" w:rsidRPr="00F24433" w:rsidRDefault="000904F6" w:rsidP="00E30D5D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center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0904F6">
        <w:rPr>
          <w:position w:val="-94"/>
        </w:rPr>
        <w:object w:dxaOrig="2760" w:dyaOrig="2000" w14:anchorId="4CEACAEE">
          <v:shape id="_x0000_i1140" type="#_x0000_t75" style="width:137.75pt;height:100.15pt" o:ole="">
            <v:imagedata r:id="rId239" o:title=""/>
          </v:shape>
          <o:OLEObject Type="Embed" ProgID="Equation.DSMT4" ShapeID="_x0000_i1140" DrawAspect="Content" ObjectID="_1689440470" r:id="rId240"/>
        </w:object>
      </w:r>
    </w:p>
    <w:p w14:paraId="059797C3" w14:textId="71069F0C" w:rsidR="00E30D5D" w:rsidRDefault="001748C8" w:rsidP="00E30D5D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 xml:space="preserve">Tuy nhiên khi thử lại thì </w:t>
      </w:r>
      <w:r w:rsidR="000904F6" w:rsidRPr="000904F6">
        <w:rPr>
          <w:position w:val="-6"/>
        </w:rPr>
        <w:object w:dxaOrig="680" w:dyaOrig="279" w14:anchorId="2DFB134E">
          <v:shape id="_x0000_i1141" type="#_x0000_t75" style="width:33.8pt;height:13.75pt" o:ole="">
            <v:imagedata r:id="rId241" o:title=""/>
          </v:shape>
          <o:OLEObject Type="Embed" ProgID="Equation.DSMT4" ShapeID="_x0000_i1141" DrawAspect="Content" ObjectID="_1689440471" r:id="rId242"/>
        </w:object>
      </w: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 xml:space="preserve"> không thỏa mãn. Hỏi bạn Mai làm sai từ bước nào?</w:t>
      </w:r>
    </w:p>
    <w:p w14:paraId="7D2C5F25" w14:textId="6B054BE3" w:rsidR="001748C8" w:rsidRPr="00E30D5D" w:rsidRDefault="001748C8" w:rsidP="00E30D5D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Cs/>
          <w:color w:val="2F5496" w:themeColor="accent1" w:themeShade="BF"/>
          <w:sz w:val="24"/>
          <w:szCs w:val="24"/>
        </w:rPr>
      </w:pPr>
      <w:r w:rsidRPr="00E30D5D">
        <w:rPr>
          <w:rFonts w:ascii="Times New Roman" w:hAnsi="Times New Roman"/>
          <w:b/>
          <w:bCs/>
          <w:iCs/>
          <w:color w:val="0000FF"/>
          <w:sz w:val="24"/>
          <w:szCs w:val="24"/>
        </w:rPr>
        <w:t>A.</w:t>
      </w:r>
      <w:r w:rsidRPr="00E30D5D">
        <w:rPr>
          <w:rFonts w:ascii="Times New Roman" w:hAnsi="Times New Roman"/>
          <w:iCs/>
          <w:sz w:val="24"/>
          <w:szCs w:val="24"/>
        </w:rPr>
        <w:t xml:space="preserve"> Bước </w:t>
      </w:r>
      <w:r w:rsidR="000904F6" w:rsidRPr="000904F6">
        <w:rPr>
          <w:position w:val="-14"/>
        </w:rPr>
        <w:object w:dxaOrig="340" w:dyaOrig="400" w14:anchorId="198448D2">
          <v:shape id="_x0000_i1142" type="#_x0000_t75" style="width:16.9pt;height:20.05pt" o:ole="">
            <v:imagedata r:id="rId243" o:title=""/>
          </v:shape>
          <o:OLEObject Type="Embed" ProgID="Equation.DSMT4" ShapeID="_x0000_i1142" DrawAspect="Content" ObjectID="_1689440472" r:id="rId244"/>
        </w:object>
      </w:r>
      <w:r w:rsidRPr="00E30D5D">
        <w:rPr>
          <w:rFonts w:ascii="Times New Roman" w:hAnsi="Times New Roman"/>
          <w:iCs/>
          <w:sz w:val="24"/>
          <w:szCs w:val="24"/>
        </w:rPr>
        <w:t>.</w:t>
      </w:r>
      <w:r w:rsidRPr="00E30D5D">
        <w:rPr>
          <w:rFonts w:ascii="Times New Roman" w:hAnsi="Times New Roman"/>
          <w:iCs/>
          <w:sz w:val="24"/>
          <w:szCs w:val="24"/>
        </w:rPr>
        <w:tab/>
      </w:r>
      <w:r w:rsidRPr="00E30D5D">
        <w:rPr>
          <w:rFonts w:ascii="Times New Roman" w:hAnsi="Times New Roman"/>
          <w:b/>
          <w:bCs/>
          <w:iCs/>
          <w:color w:val="0000FF"/>
          <w:sz w:val="24"/>
          <w:szCs w:val="24"/>
        </w:rPr>
        <w:t xml:space="preserve">B. </w:t>
      </w:r>
      <w:r w:rsidRPr="00E30D5D">
        <w:rPr>
          <w:rFonts w:ascii="Times New Roman" w:hAnsi="Times New Roman"/>
          <w:iCs/>
          <w:sz w:val="24"/>
          <w:szCs w:val="24"/>
        </w:rPr>
        <w:t xml:space="preserve">Bước </w:t>
      </w:r>
      <w:r w:rsidR="000904F6" w:rsidRPr="000904F6">
        <w:rPr>
          <w:position w:val="-14"/>
        </w:rPr>
        <w:object w:dxaOrig="380" w:dyaOrig="400" w14:anchorId="1FA54503">
          <v:shape id="_x0000_i1143" type="#_x0000_t75" style="width:18.8pt;height:20.05pt" o:ole="">
            <v:imagedata r:id="rId245" o:title=""/>
          </v:shape>
          <o:OLEObject Type="Embed" ProgID="Equation.DSMT4" ShapeID="_x0000_i1143" DrawAspect="Content" ObjectID="_1689440473" r:id="rId246"/>
        </w:object>
      </w:r>
      <w:r w:rsidRPr="00E30D5D">
        <w:rPr>
          <w:rFonts w:ascii="Times New Roman" w:hAnsi="Times New Roman"/>
          <w:iCs/>
          <w:sz w:val="24"/>
          <w:szCs w:val="24"/>
        </w:rPr>
        <w:t>.</w:t>
      </w:r>
      <w:r w:rsidRPr="00E30D5D">
        <w:rPr>
          <w:rFonts w:ascii="Times New Roman" w:hAnsi="Times New Roman"/>
          <w:iCs/>
          <w:sz w:val="24"/>
          <w:szCs w:val="24"/>
        </w:rPr>
        <w:tab/>
      </w:r>
      <w:r w:rsidRPr="00E30D5D">
        <w:rPr>
          <w:rFonts w:ascii="Times New Roman" w:hAnsi="Times New Roman"/>
          <w:b/>
          <w:bCs/>
          <w:iCs/>
          <w:color w:val="0000FF"/>
          <w:sz w:val="24"/>
          <w:szCs w:val="24"/>
        </w:rPr>
        <w:t xml:space="preserve">C. </w:t>
      </w:r>
      <w:r w:rsidRPr="00E30D5D">
        <w:rPr>
          <w:rFonts w:ascii="Times New Roman" w:hAnsi="Times New Roman"/>
          <w:iCs/>
          <w:sz w:val="24"/>
          <w:szCs w:val="24"/>
        </w:rPr>
        <w:t xml:space="preserve">Bước </w:t>
      </w:r>
      <w:r w:rsidR="000904F6" w:rsidRPr="000904F6">
        <w:rPr>
          <w:position w:val="-14"/>
        </w:rPr>
        <w:object w:dxaOrig="360" w:dyaOrig="400" w14:anchorId="285B2B9D">
          <v:shape id="_x0000_i1144" type="#_x0000_t75" style="width:18.15pt;height:20.05pt" o:ole="">
            <v:imagedata r:id="rId247" o:title=""/>
          </v:shape>
          <o:OLEObject Type="Embed" ProgID="Equation.DSMT4" ShapeID="_x0000_i1144" DrawAspect="Content" ObjectID="_1689440474" r:id="rId248"/>
        </w:object>
      </w:r>
      <w:r w:rsidRPr="00E30D5D">
        <w:rPr>
          <w:rFonts w:ascii="Times New Roman" w:hAnsi="Times New Roman"/>
          <w:iCs/>
          <w:sz w:val="24"/>
          <w:szCs w:val="24"/>
        </w:rPr>
        <w:t>.</w:t>
      </w:r>
      <w:r w:rsidRPr="00E30D5D">
        <w:rPr>
          <w:rFonts w:ascii="Times New Roman" w:hAnsi="Times New Roman"/>
          <w:iCs/>
          <w:sz w:val="24"/>
          <w:szCs w:val="24"/>
        </w:rPr>
        <w:tab/>
      </w:r>
      <w:r w:rsidRPr="00E30D5D">
        <w:rPr>
          <w:rFonts w:ascii="Times New Roman" w:hAnsi="Times New Roman"/>
          <w:b/>
          <w:bCs/>
          <w:iCs/>
          <w:color w:val="0000FF"/>
          <w:sz w:val="24"/>
          <w:szCs w:val="24"/>
        </w:rPr>
        <w:t xml:space="preserve">D. </w:t>
      </w:r>
      <w:r w:rsidRPr="00E30D5D">
        <w:rPr>
          <w:rFonts w:ascii="Times New Roman" w:hAnsi="Times New Roman"/>
          <w:iCs/>
          <w:sz w:val="24"/>
          <w:szCs w:val="24"/>
        </w:rPr>
        <w:t xml:space="preserve">Bước </w:t>
      </w:r>
      <w:r w:rsidR="000904F6" w:rsidRPr="000904F6">
        <w:rPr>
          <w:position w:val="-14"/>
        </w:rPr>
        <w:object w:dxaOrig="380" w:dyaOrig="400" w14:anchorId="39E78041">
          <v:shape id="_x0000_i1145" type="#_x0000_t75" style="width:18.8pt;height:20.05pt" o:ole="">
            <v:imagedata r:id="rId249" o:title=""/>
          </v:shape>
          <o:OLEObject Type="Embed" ProgID="Equation.DSMT4" ShapeID="_x0000_i1145" DrawAspect="Content" ObjectID="_1689440475" r:id="rId250"/>
        </w:object>
      </w:r>
      <w:r w:rsidRPr="00E30D5D">
        <w:rPr>
          <w:rFonts w:ascii="Times New Roman" w:hAnsi="Times New Roman"/>
          <w:iCs/>
          <w:sz w:val="24"/>
          <w:szCs w:val="24"/>
        </w:rPr>
        <w:t>.</w:t>
      </w:r>
    </w:p>
    <w:p w14:paraId="2A4B0880" w14:textId="7C1B1718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ìm x, biết: </w:t>
      </w:r>
      <w:r w:rsidR="000904F6" w:rsidRPr="000904F6">
        <w:rPr>
          <w:position w:val="-14"/>
        </w:rPr>
        <w:object w:dxaOrig="2320" w:dyaOrig="400" w14:anchorId="14148172">
          <v:shape id="_x0000_i1146" type="#_x0000_t75" style="width:115.85pt;height:20.05pt" o:ole="">
            <v:imagedata r:id="rId251" o:title=""/>
          </v:shape>
          <o:OLEObject Type="Embed" ProgID="Equation.DSMT4" ShapeID="_x0000_i1146" DrawAspect="Content" ObjectID="_1689440476" r:id="rId252"/>
        </w:object>
      </w:r>
    </w:p>
    <w:p w14:paraId="21ED979B" w14:textId="28D4332B" w:rsidR="00E30D5D" w:rsidRDefault="001748C8" w:rsidP="00F2443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 xml:space="preserve">Điền biểu thức thích hợp vào chỗ </w:t>
      </w:r>
      <w:r w:rsidR="000904F6" w:rsidRPr="000904F6">
        <w:rPr>
          <w:position w:val="-6"/>
        </w:rPr>
        <w:object w:dxaOrig="220" w:dyaOrig="120" w14:anchorId="61A3A89E">
          <v:shape id="_x0000_i1147" type="#_x0000_t75" style="width:11.25pt;height:6.25pt" o:ole="">
            <v:imagedata r:id="rId253" o:title=""/>
          </v:shape>
          <o:OLEObject Type="Embed" ProgID="Equation.DSMT4" ShapeID="_x0000_i1147" DrawAspect="Content" ObjectID="_1689440477" r:id="rId254"/>
        </w:object>
      </w: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>để được bài làm đúng:</w:t>
      </w:r>
    </w:p>
    <w:p w14:paraId="4822D243" w14:textId="1A7064AA" w:rsidR="001748C8" w:rsidRPr="00F34D5D" w:rsidRDefault="000904F6" w:rsidP="00E30D5D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center"/>
        <w:rPr>
          <w:rFonts w:ascii="Times New Roman" w:hAnsi="Times New Roman"/>
          <w:bCs/>
          <w:sz w:val="24"/>
          <w:szCs w:val="24"/>
        </w:rPr>
      </w:pPr>
      <w:r w:rsidRPr="000904F6">
        <w:rPr>
          <w:position w:val="-82"/>
        </w:rPr>
        <w:object w:dxaOrig="2940" w:dyaOrig="1820" w14:anchorId="6DD3BC5B">
          <v:shape id="_x0000_i1148" type="#_x0000_t75" style="width:147.15pt;height:90.8pt" o:ole="">
            <v:imagedata r:id="rId255" o:title=""/>
          </v:shape>
          <o:OLEObject Type="Embed" ProgID="Equation.DSMT4" ShapeID="_x0000_i1148" DrawAspect="Content" ObjectID="_1689440478" r:id="rId256"/>
        </w:object>
      </w:r>
    </w:p>
    <w:p w14:paraId="7AE92615" w14:textId="76B1E594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980" w:dyaOrig="279" w14:anchorId="6A24D40D">
          <v:shape id="_x0000_i1149" type="#_x0000_t75" style="width:48.85pt;height:13.75pt" o:ole="">
            <v:imagedata r:id="rId257" o:title=""/>
          </v:shape>
          <o:OLEObject Type="Embed" ProgID="Equation.DSMT4" ShapeID="_x0000_i1149" DrawAspect="Content" ObjectID="_1689440479" r:id="rId258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840" w:dyaOrig="279" w14:anchorId="652B1E4C">
          <v:shape id="_x0000_i1150" type="#_x0000_t75" style="width:41.95pt;height:13.75pt" o:ole="">
            <v:imagedata r:id="rId259" o:title=""/>
          </v:shape>
          <o:OLEObject Type="Embed" ProgID="Equation.DSMT4" ShapeID="_x0000_i1150" DrawAspect="Content" ObjectID="_1689440480" r:id="rId260"/>
        </w:object>
      </w:r>
      <w:r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840" w:dyaOrig="279" w14:anchorId="6E28BA54">
          <v:shape id="_x0000_i1151" type="#_x0000_t75" style="width:41.95pt;height:13.75pt" o:ole="">
            <v:imagedata r:id="rId261" o:title=""/>
          </v:shape>
          <o:OLEObject Type="Embed" ProgID="Equation.DSMT4" ShapeID="_x0000_i1151" DrawAspect="Content" ObjectID="_1689440481" r:id="rId262"/>
        </w:object>
      </w:r>
      <w:r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980" w:dyaOrig="279" w14:anchorId="320112B5">
          <v:shape id="_x0000_i1152" type="#_x0000_t75" style="width:48.85pt;height:13.75pt" o:ole="">
            <v:imagedata r:id="rId263" o:title=""/>
          </v:shape>
          <o:OLEObject Type="Embed" ProgID="Equation.DSMT4" ShapeID="_x0000_i1152" DrawAspect="Content" ObjectID="_1689440482" r:id="rId264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5D66FA59" w14:textId="77777777" w:rsidR="001748C8" w:rsidRPr="00506421" w:rsidRDefault="001748C8" w:rsidP="001748C8">
      <w:pPr>
        <w:pStyle w:val="Heading2"/>
        <w:spacing w:before="120" w:after="120"/>
        <w:rPr>
          <w:color w:val="002060"/>
          <w:szCs w:val="24"/>
        </w:rPr>
      </w:pPr>
      <w:r w:rsidRPr="00506421">
        <w:rPr>
          <w:color w:val="002060"/>
          <w:szCs w:val="24"/>
        </w:rPr>
        <w:t>IV. MỨC ĐỘ VẬN DỤNG CAO</w:t>
      </w:r>
    </w:p>
    <w:p w14:paraId="529F18F3" w14:textId="6FBD01A4" w:rsidR="001748C8" w:rsidRPr="00F24433" w:rsidRDefault="001748C8" w:rsidP="00F24433">
      <w:pPr>
        <w:pStyle w:val="Heading4"/>
        <w:numPr>
          <w:ilvl w:val="0"/>
          <w:numId w:val="11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Biết: </w:t>
      </w:r>
      <w:r w:rsidR="000904F6" w:rsidRPr="000904F6">
        <w:rPr>
          <w:position w:val="-14"/>
        </w:rPr>
        <w:object w:dxaOrig="6660" w:dyaOrig="400" w14:anchorId="78935D22">
          <v:shape id="_x0000_i1153" type="#_x0000_t75" style="width:333.1pt;height:20.05pt" o:ole="">
            <v:imagedata r:id="rId265" o:title=""/>
          </v:shape>
          <o:OLEObject Type="Embed" ProgID="Equation.DSMT4" ShapeID="_x0000_i1153" DrawAspect="Content" ObjectID="_1689440483" r:id="rId266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. Vậy </w:t>
      </w:r>
      <w:r w:rsidR="000904F6" w:rsidRPr="000904F6">
        <w:rPr>
          <w:position w:val="-6"/>
        </w:rPr>
        <w:object w:dxaOrig="540" w:dyaOrig="279" w14:anchorId="119287DE">
          <v:shape id="_x0000_i1154" type="#_x0000_t75" style="width:26.9pt;height:13.75pt" o:ole="">
            <v:imagedata r:id="rId267" o:title=""/>
          </v:shape>
          <o:OLEObject Type="Embed" ProgID="Equation.DSMT4" ShapeID="_x0000_i1154" DrawAspect="Content" ObjectID="_1689440484" r:id="rId268"/>
        </w:object>
      </w:r>
    </w:p>
    <w:p w14:paraId="3C8CFC57" w14:textId="15C39180" w:rsidR="001748C8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="000904F6" w:rsidRPr="000904F6">
        <w:rPr>
          <w:position w:val="-6"/>
        </w:rPr>
        <w:object w:dxaOrig="200" w:dyaOrig="279" w14:anchorId="791AF627">
          <v:shape id="_x0000_i1155" type="#_x0000_t75" style="width:10pt;height:13.75pt" o:ole="">
            <v:imagedata r:id="rId269" o:title=""/>
          </v:shape>
          <o:OLEObject Type="Embed" ProgID="Equation.DSMT4" ShapeID="_x0000_i1155" DrawAspect="Content" ObjectID="_1689440485" r:id="rId27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="000904F6" w:rsidRPr="000904F6">
        <w:rPr>
          <w:position w:val="-6"/>
        </w:rPr>
        <w:object w:dxaOrig="499" w:dyaOrig="279" w14:anchorId="31B75C8E">
          <v:shape id="_x0000_i1156" type="#_x0000_t75" style="width:25.05pt;height:13.75pt" o:ole="">
            <v:imagedata r:id="rId271" o:title=""/>
          </v:shape>
          <o:OLEObject Type="Embed" ProgID="Equation.DSMT4" ShapeID="_x0000_i1156" DrawAspect="Content" ObjectID="_1689440486" r:id="rId272"/>
        </w:object>
      </w:r>
      <w:r w:rsidRPr="009B16B5">
        <w:rPr>
          <w:rFonts w:ascii="Times New Roman" w:hAnsi="Times New Roman"/>
          <w:color w:val="000000"/>
          <w:sz w:val="24"/>
          <w:szCs w:val="24"/>
        </w:rPr>
        <w:t>.</w:t>
      </w:r>
      <w:r w:rsidRPr="009B16B5">
        <w:rPr>
          <w:rFonts w:ascii="Times New Roman" w:hAnsi="Times New Roman"/>
          <w:color w:val="000000"/>
          <w:sz w:val="24"/>
          <w:szCs w:val="24"/>
        </w:rPr>
        <w:tab/>
      </w:r>
      <w:r w:rsidRPr="007A5281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="000904F6" w:rsidRPr="000904F6">
        <w:rPr>
          <w:position w:val="-6"/>
        </w:rPr>
        <w:object w:dxaOrig="660" w:dyaOrig="279" w14:anchorId="4DC97030">
          <v:shape id="_x0000_i1157" type="#_x0000_t75" style="width:33.2pt;height:13.75pt" o:ole="">
            <v:imagedata r:id="rId273" o:title=""/>
          </v:shape>
          <o:OLEObject Type="Embed" ProgID="Equation.DSMT4" ShapeID="_x0000_i1157" DrawAspect="Content" ObjectID="_1689440487" r:id="rId274"/>
        </w:object>
      </w:r>
      <w:r w:rsidRPr="007A5281">
        <w:rPr>
          <w:rFonts w:ascii="Times New Roman" w:hAnsi="Times New Roman"/>
          <w:color w:val="000000"/>
          <w:sz w:val="24"/>
          <w:szCs w:val="24"/>
        </w:rPr>
        <w:t>.</w:t>
      </w:r>
      <w:r w:rsidRPr="009B16B5">
        <w:rPr>
          <w:rFonts w:ascii="Times New Roman" w:hAnsi="Times New Roman"/>
          <w:color w:val="000000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="000904F6" w:rsidRPr="000904F6">
        <w:rPr>
          <w:position w:val="-6"/>
        </w:rPr>
        <w:object w:dxaOrig="680" w:dyaOrig="279" w14:anchorId="5EF829D9">
          <v:shape id="_x0000_i1158" type="#_x0000_t75" style="width:33.8pt;height:13.75pt" o:ole="">
            <v:imagedata r:id="rId275" o:title=""/>
          </v:shape>
          <o:OLEObject Type="Embed" ProgID="Equation.DSMT4" ShapeID="_x0000_i1158" DrawAspect="Content" ObjectID="_1689440488" r:id="rId276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07B97C30" w14:textId="77777777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</w:p>
    <w:p w14:paraId="71DDE419" w14:textId="77777777" w:rsidR="001748C8" w:rsidRPr="009B16B5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jc w:val="center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sz w:val="24"/>
          <w:szCs w:val="24"/>
        </w:rPr>
        <w:t>--------------- HẾT -----------------</w:t>
      </w:r>
    </w:p>
    <w:p w14:paraId="40F99D9E" w14:textId="77777777" w:rsidR="00E30D5D" w:rsidRDefault="003C0F3C" w:rsidP="003C0F3C">
      <w:pPr>
        <w:spacing w:after="120" w:line="360" w:lineRule="auto"/>
        <w:jc w:val="center"/>
        <w:rPr>
          <w:rFonts w:ascii="Times New Roman" w:hAnsi="Times New Roman"/>
          <w:b/>
          <w:color w:val="FF0000"/>
          <w:sz w:val="24"/>
          <w:szCs w:val="24"/>
          <w:u w:val="single"/>
        </w:rPr>
      </w:pPr>
      <w:r w:rsidRPr="00663C96">
        <w:rPr>
          <w:rFonts w:ascii="Times New Roman" w:hAnsi="Times New Roman"/>
          <w:b/>
          <w:color w:val="FF0000"/>
          <w:sz w:val="24"/>
          <w:szCs w:val="24"/>
          <w:u w:val="single"/>
        </w:rPr>
        <w:t>BÀI  15:   QUY TẮC DẤU NGOẶC</w:t>
      </w:r>
    </w:p>
    <w:p w14:paraId="3BA3BA88" w14:textId="03CBEAC1" w:rsidR="00E30D5D" w:rsidRDefault="003C0F3C" w:rsidP="003C0F3C">
      <w:pPr>
        <w:spacing w:after="120" w:line="360" w:lineRule="auto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>C</w:t>
      </w:r>
      <w:r w:rsidRPr="002452AB">
        <w:rPr>
          <w:rFonts w:ascii="Times New Roman" w:hAnsi="Times New Roman"/>
          <w:color w:val="FF0000"/>
          <w:sz w:val="24"/>
          <w:szCs w:val="24"/>
        </w:rPr>
        <w:t>. ĐÁP ÁN VÀ LỜI GIẢI</w:t>
      </w:r>
    </w:p>
    <w:p w14:paraId="14C974D8" w14:textId="2FED3F57" w:rsidR="003C0F3C" w:rsidRPr="00AF4047" w:rsidRDefault="003C0F3C" w:rsidP="003C0F3C">
      <w:pPr>
        <w:spacing w:after="12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AF4047">
        <w:rPr>
          <w:rFonts w:ascii="Times New Roman" w:hAnsi="Times New Roman"/>
          <w:b/>
          <w:sz w:val="24"/>
          <w:szCs w:val="24"/>
        </w:rPr>
        <w:lastRenderedPageBreak/>
        <w:t>BẢNG ĐÁP ÁN</w:t>
      </w:r>
    </w:p>
    <w:tbl>
      <w:tblPr>
        <w:tblW w:w="94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98"/>
        <w:gridCol w:w="498"/>
        <w:gridCol w:w="498"/>
        <w:gridCol w:w="499"/>
        <w:gridCol w:w="498"/>
        <w:gridCol w:w="498"/>
        <w:gridCol w:w="498"/>
        <w:gridCol w:w="499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  <w:gridCol w:w="498"/>
      </w:tblGrid>
      <w:tr w:rsidR="001748C8" w:rsidRPr="00AF4047" w14:paraId="5B49F67C" w14:textId="77777777" w:rsidTr="001748C8">
        <w:trPr>
          <w:trHeight w:val="532"/>
          <w:jc w:val="center"/>
        </w:trPr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0F942C0F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426AE7A8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1A45F851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0953FE91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7659AA8F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68F11E64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0527D8A5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64AEDE26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238D3817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7BAD8D7D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4C19EB05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195A0D57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2EBE7303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5B4EFA9A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14:paraId="7FF0CED7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4047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543C19B2" w14:textId="77777777" w:rsidR="001748C8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20B2AACA" w14:textId="77777777" w:rsidR="001748C8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014EDB28" w14:textId="77777777" w:rsidR="001748C8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</w:tcPr>
          <w:p w14:paraId="493A43DB" w14:textId="77777777" w:rsidR="001748C8" w:rsidRPr="00AF4047" w:rsidRDefault="001748C8" w:rsidP="007648FB">
            <w:pPr>
              <w:tabs>
                <w:tab w:val="left" w:pos="1276"/>
              </w:tabs>
              <w:spacing w:after="12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</w:tr>
      <w:tr w:rsidR="001748C8" w:rsidRPr="00AF4047" w14:paraId="7C652874" w14:textId="77777777" w:rsidTr="001748C8">
        <w:trPr>
          <w:trHeight w:val="671"/>
          <w:jc w:val="center"/>
        </w:trPr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1D4C1" w14:textId="77777777" w:rsidR="001748C8" w:rsidRPr="00C65AA5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BC48E" w14:textId="77777777" w:rsidR="001748C8" w:rsidRPr="00C65AA5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4070A1" w14:textId="77777777" w:rsidR="001748C8" w:rsidRPr="00C65AA5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D7979" w14:textId="77777777" w:rsidR="001748C8" w:rsidRPr="00C65AA5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9FE82" w14:textId="77777777" w:rsidR="001748C8" w:rsidRPr="00AF4047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59C1D" w14:textId="77777777" w:rsidR="001748C8" w:rsidRPr="00AF4047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2EB0A" w14:textId="77777777" w:rsidR="001748C8" w:rsidRPr="00AF4047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FA4B1" w14:textId="77777777" w:rsidR="001748C8" w:rsidRPr="00AF4047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DEDC6" w14:textId="77777777" w:rsidR="001748C8" w:rsidRPr="00AF4047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785BD" w14:textId="77777777" w:rsidR="001748C8" w:rsidRPr="00AF4047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2A86F" w14:textId="77777777" w:rsidR="001748C8" w:rsidRPr="00AF4047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47F11" w14:textId="77777777" w:rsidR="001748C8" w:rsidRPr="00AF4047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5B99B9" w14:textId="77777777" w:rsidR="001748C8" w:rsidRPr="00AF4047" w:rsidRDefault="00250544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5334A" w14:textId="77777777" w:rsidR="001748C8" w:rsidRPr="00AF4047" w:rsidRDefault="00250544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D52A2" w14:textId="77777777" w:rsidR="001748C8" w:rsidRPr="00AF4047" w:rsidRDefault="001748C8" w:rsidP="007648FB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D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C7E5E5" w14:textId="77777777" w:rsidR="001748C8" w:rsidRDefault="00250544" w:rsidP="007A5281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C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CB623F" w14:textId="77777777" w:rsidR="001748C8" w:rsidRDefault="00250544" w:rsidP="007A5281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A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505D8" w14:textId="77777777" w:rsidR="001748C8" w:rsidRDefault="00250544" w:rsidP="007A5281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B</w:t>
            </w:r>
          </w:p>
        </w:tc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E0C28" w14:textId="77777777" w:rsidR="001748C8" w:rsidRPr="00AF4047" w:rsidRDefault="001748C8" w:rsidP="007A5281">
            <w:pPr>
              <w:spacing w:after="120" w:line="360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C</w:t>
            </w:r>
          </w:p>
        </w:tc>
      </w:tr>
    </w:tbl>
    <w:p w14:paraId="5E3FC1C4" w14:textId="77777777" w:rsidR="00E30D5D" w:rsidRDefault="003C0F3C" w:rsidP="007A5281">
      <w:pPr>
        <w:tabs>
          <w:tab w:val="left" w:pos="2268"/>
        </w:tabs>
        <w:spacing w:after="120" w:line="360" w:lineRule="auto"/>
        <w:ind w:left="964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AF4047">
        <w:rPr>
          <w:rFonts w:ascii="Times New Roman" w:hAnsi="Times New Roman"/>
          <w:b/>
          <w:color w:val="FF0000"/>
          <w:sz w:val="24"/>
          <w:szCs w:val="24"/>
        </w:rPr>
        <w:t>HƯỚNG DẪN GIẢI CHI TIẾT</w:t>
      </w:r>
    </w:p>
    <w:p w14:paraId="66FB8916" w14:textId="1337C9A7" w:rsidR="00DE78E3" w:rsidRPr="00DE78E3" w:rsidRDefault="00DE78E3" w:rsidP="00DE78E3">
      <w:pPr>
        <w:pStyle w:val="Heading2"/>
        <w:spacing w:before="120" w:after="120"/>
        <w:rPr>
          <w:b/>
          <w:color w:val="FF0000"/>
          <w:szCs w:val="24"/>
        </w:rPr>
      </w:pPr>
      <w:r w:rsidRPr="000D4690">
        <w:rPr>
          <w:b/>
          <w:color w:val="FF0000"/>
          <w:szCs w:val="24"/>
        </w:rPr>
        <w:t>Dạng 1: Thực hiện phép tính</w:t>
      </w:r>
      <w:r>
        <w:rPr>
          <w:b/>
          <w:color w:val="FF0000"/>
          <w:szCs w:val="24"/>
        </w:rPr>
        <w:t>.</w:t>
      </w:r>
    </w:p>
    <w:p w14:paraId="5AC6EF7A" w14:textId="77777777" w:rsidR="00117F19" w:rsidRPr="009B16B5" w:rsidRDefault="00117F19" w:rsidP="00117F19">
      <w:pPr>
        <w:pStyle w:val="Heading3"/>
        <w:spacing w:before="120" w:after="120" w:line="276" w:lineRule="auto"/>
        <w:rPr>
          <w:rFonts w:ascii="Times New Roman" w:hAnsi="Times New Roman"/>
          <w:bCs/>
        </w:rPr>
      </w:pPr>
      <w:r w:rsidRPr="009B16B5">
        <w:rPr>
          <w:rFonts w:ascii="Times New Roman" w:hAnsi="Times New Roman"/>
          <w:bCs/>
        </w:rPr>
        <w:t>I – MỨC ĐỘ NHẬN BIẾT</w:t>
      </w:r>
    </w:p>
    <w:p w14:paraId="1CDDF709" w14:textId="35713BB9" w:rsidR="00117F19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Khi bỏ dấu ngoặc có dấu </w:t>
      </w:r>
      <w:r w:rsidR="000904F6" w:rsidRPr="00025957">
        <w:rPr>
          <w:position w:val="-4"/>
        </w:rPr>
        <w:object w:dxaOrig="440" w:dyaOrig="260" w14:anchorId="211A7F13">
          <v:shape id="_x0000_i1159" type="#_x0000_t75" style="width:21.9pt;height:13.15pt" o:ole="">
            <v:imagedata r:id="rId277" o:title=""/>
          </v:shape>
          <o:OLEObject Type="Embed" ProgID="Equation.DSMT4" ShapeID="_x0000_i1159" DrawAspect="Content" ObjectID="_1689440489" r:id="rId278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đằng trước, ta phải:</w:t>
      </w:r>
    </w:p>
    <w:p w14:paraId="0A5AD456" w14:textId="77777777" w:rsidR="00117F19" w:rsidRPr="009B16B5" w:rsidRDefault="00117F19" w:rsidP="00117F19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117F19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  <w:lang w:val="nl-NL"/>
        </w:rPr>
        <w:t>A</w:t>
      </w:r>
      <w:r w:rsidRPr="00117F19">
        <w:rPr>
          <w:rFonts w:ascii="Times New Roman" w:hAnsi="Times New Roman"/>
          <w:b/>
          <w:bCs/>
          <w:color w:val="0000FF"/>
          <w:sz w:val="24"/>
          <w:szCs w:val="24"/>
          <w:highlight w:val="yellow"/>
          <w:lang w:val="nl-NL"/>
        </w:rPr>
        <w:t>.</w:t>
      </w:r>
      <w:r w:rsidRPr="00117F19">
        <w:rPr>
          <w:rFonts w:ascii="Times New Roman" w:hAnsi="Times New Roman"/>
          <w:sz w:val="24"/>
          <w:szCs w:val="24"/>
          <w:highlight w:val="yellow"/>
          <w:lang w:val="nl-NL"/>
        </w:rPr>
        <w:t xml:space="preserve"> Đổi dấu các số hạng trong ngoặc.</w:t>
      </w:r>
    </w:p>
    <w:p w14:paraId="5990A655" w14:textId="77777777" w:rsidR="00117F19" w:rsidRPr="009B16B5" w:rsidRDefault="00117F19" w:rsidP="00117F19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B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Giữ nguyên dấu của các số hạng trong ngoặc.</w:t>
      </w:r>
    </w:p>
    <w:p w14:paraId="1D49E279" w14:textId="5634D4D9" w:rsidR="00380982" w:rsidRPr="009B16B5" w:rsidRDefault="00380982" w:rsidP="00380982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 xml:space="preserve">C. </w:t>
      </w:r>
      <w:r w:rsidRPr="009B16B5">
        <w:rPr>
          <w:rFonts w:ascii="Times New Roman" w:hAnsi="Times New Roman"/>
          <w:sz w:val="24"/>
          <w:szCs w:val="24"/>
          <w:lang w:val="nl-NL"/>
        </w:rPr>
        <w:t>Đổi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670B5FDB">
          <v:shape id="_x0000_i1160" type="#_x0000_t75" style="width:21.9pt;height:13.15pt" o:ole="">
            <v:imagedata r:id="rId279" o:title=""/>
          </v:shape>
          <o:OLEObject Type="Embed" ProgID="Equation.DSMT4" ShapeID="_x0000_i1160" DrawAspect="Content" ObjectID="_1689440490" r:id="rId280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thành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25957">
        <w:rPr>
          <w:position w:val="-4"/>
        </w:rPr>
        <w:object w:dxaOrig="440" w:dyaOrig="260" w14:anchorId="77A4E1C0">
          <v:shape id="_x0000_i1161" type="#_x0000_t75" style="width:21.9pt;height:13.15pt" o:ole="">
            <v:imagedata r:id="rId281" o:title=""/>
          </v:shape>
          <o:OLEObject Type="Embed" ProgID="Equation.DSMT4" ShapeID="_x0000_i1161" DrawAspect="Content" ObjectID="_1689440491" r:id="rId282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và giữ nguyên dấu </w:t>
      </w:r>
      <w:r w:rsidR="000904F6" w:rsidRPr="00025957">
        <w:rPr>
          <w:position w:val="-4"/>
        </w:rPr>
        <w:object w:dxaOrig="440" w:dyaOrig="260" w14:anchorId="537A709A">
          <v:shape id="_x0000_i1162" type="#_x0000_t75" style="width:21.9pt;height:13.15pt" o:ole="">
            <v:imagedata r:id="rId283" o:title=""/>
          </v:shape>
          <o:OLEObject Type="Embed" ProgID="Equation.DSMT4" ShapeID="_x0000_i1162" DrawAspect="Content" ObjectID="_1689440492" r:id="rId284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của các số hạng trong ngoặc.</w:t>
      </w:r>
    </w:p>
    <w:p w14:paraId="3681FC65" w14:textId="4974DA8D" w:rsidR="00380982" w:rsidRPr="00380982" w:rsidRDefault="00380982" w:rsidP="00380982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D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Đổi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0F69C7DC">
          <v:shape id="_x0000_i1163" type="#_x0000_t75" style="width:21.9pt;height:13.15pt" o:ole="">
            <v:imagedata r:id="rId285" o:title=""/>
          </v:shape>
          <o:OLEObject Type="Embed" ProgID="Equation.DSMT4" ShapeID="_x0000_i1163" DrawAspect="Content" ObjectID="_1689440493" r:id="rId286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thành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3A67E537">
          <v:shape id="_x0000_i1164" type="#_x0000_t75" style="width:21.9pt;height:13.15pt" o:ole="">
            <v:imagedata r:id="rId287" o:title=""/>
          </v:shape>
          <o:OLEObject Type="Embed" ProgID="Equation.DSMT4" ShapeID="_x0000_i1164" DrawAspect="Content" ObjectID="_1689440494" r:id="rId288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>và giữ nguyên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178575C7">
          <v:shape id="_x0000_i1165" type="#_x0000_t75" style="width:21.9pt;height:13.15pt" o:ole="">
            <v:imagedata r:id="rId289" o:title=""/>
          </v:shape>
          <o:OLEObject Type="Embed" ProgID="Equation.DSMT4" ShapeID="_x0000_i1165" DrawAspect="Content" ObjectID="_1689440495" r:id="rId290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của các số hạng trong ngoặc.</w:t>
      </w:r>
    </w:p>
    <w:p w14:paraId="33BC90A0" w14:textId="77777777" w:rsidR="00117F19" w:rsidRDefault="00117F19" w:rsidP="00117F19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64050D1C" w14:textId="77777777" w:rsidR="00117F19" w:rsidRDefault="00117F19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117F19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họn A</w:t>
      </w:r>
    </w:p>
    <w:p w14:paraId="30D4D3D9" w14:textId="1240F0DB" w:rsidR="00117F19" w:rsidRPr="00117F19" w:rsidRDefault="00117F19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117F19">
        <w:rPr>
          <w:rFonts w:ascii="Times New Roman" w:hAnsi="Times New Roman"/>
          <w:bCs/>
          <w:sz w:val="24"/>
          <w:szCs w:val="24"/>
          <w:lang w:val="nl-NL"/>
        </w:rPr>
        <w:t>Khi bỏ dấu ngoặc có dấ</w:t>
      </w:r>
      <w:r w:rsidR="00251FDF">
        <w:rPr>
          <w:rFonts w:ascii="Times New Roman" w:hAnsi="Times New Roman"/>
          <w:bCs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055EAACF">
          <v:shape id="_x0000_i1166" type="#_x0000_t75" style="width:21.9pt;height:13.15pt" o:ole="">
            <v:imagedata r:id="rId291" o:title=""/>
          </v:shape>
          <o:OLEObject Type="Embed" ProgID="Equation.DSMT4" ShapeID="_x0000_i1166" DrawAspect="Content" ObjectID="_1689440496" r:id="rId292"/>
        </w:object>
      </w:r>
      <w:r w:rsidRPr="00117F19">
        <w:rPr>
          <w:rFonts w:ascii="Times New Roman" w:hAnsi="Times New Roman"/>
          <w:bCs/>
          <w:sz w:val="24"/>
          <w:szCs w:val="24"/>
          <w:lang w:val="nl-NL"/>
        </w:rPr>
        <w:t xml:space="preserve"> đằng trước, ta phải đổi dấu các số hạng trong ngoặc.</w:t>
      </w:r>
    </w:p>
    <w:p w14:paraId="6FCFFC27" w14:textId="37D70D94" w:rsidR="00117F19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Khi bỏ dấu ngoặc có dấu </w:t>
      </w:r>
      <w:r w:rsidR="000904F6" w:rsidRPr="00025957">
        <w:rPr>
          <w:position w:val="-4"/>
        </w:rPr>
        <w:object w:dxaOrig="440" w:dyaOrig="260" w14:anchorId="0950F290">
          <v:shape id="_x0000_i1167" type="#_x0000_t75" style="width:21.9pt;height:13.15pt" o:ole="">
            <v:imagedata r:id="rId293" o:title=""/>
          </v:shape>
          <o:OLEObject Type="Embed" ProgID="Equation.DSMT4" ShapeID="_x0000_i1167" DrawAspect="Content" ObjectID="_1689440497" r:id="rId294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đằng trước, ta phải:</w:t>
      </w:r>
    </w:p>
    <w:p w14:paraId="19095995" w14:textId="77777777" w:rsidR="00117F19" w:rsidRPr="009B16B5" w:rsidRDefault="00117F19" w:rsidP="00117F19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A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Đổi dấu các số hạng trong ngoặc.</w:t>
      </w:r>
    </w:p>
    <w:p w14:paraId="16BE74E2" w14:textId="77777777" w:rsidR="00117F19" w:rsidRPr="009B16B5" w:rsidRDefault="00117F19" w:rsidP="00117F19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  <w:lang w:val="nl-NL"/>
        </w:rPr>
        <w:t>B</w:t>
      </w: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yellow"/>
          <w:lang w:val="nl-NL"/>
        </w:rPr>
        <w:t>.</w:t>
      </w:r>
      <w:r w:rsidRPr="002F3E6B">
        <w:rPr>
          <w:rFonts w:ascii="Times New Roman" w:hAnsi="Times New Roman"/>
          <w:sz w:val="24"/>
          <w:szCs w:val="24"/>
          <w:highlight w:val="yellow"/>
          <w:lang w:val="nl-NL"/>
        </w:rPr>
        <w:t xml:space="preserve"> Giữ nguyên dấu của các số hạng trong ngoặc.</w:t>
      </w:r>
    </w:p>
    <w:p w14:paraId="2396CE15" w14:textId="5B05EE13" w:rsidR="00380982" w:rsidRPr="009B16B5" w:rsidRDefault="00380982" w:rsidP="00380982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 xml:space="preserve">C. </w:t>
      </w:r>
      <w:r w:rsidRPr="009B16B5">
        <w:rPr>
          <w:rFonts w:ascii="Times New Roman" w:hAnsi="Times New Roman"/>
          <w:sz w:val="24"/>
          <w:szCs w:val="24"/>
          <w:lang w:val="nl-NL"/>
        </w:rPr>
        <w:t>Đổi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63B80A49">
          <v:shape id="_x0000_i1168" type="#_x0000_t75" style="width:21.9pt;height:13.15pt" o:ole="">
            <v:imagedata r:id="rId295" o:title=""/>
          </v:shape>
          <o:OLEObject Type="Embed" ProgID="Equation.DSMT4" ShapeID="_x0000_i1168" DrawAspect="Content" ObjectID="_1689440498" r:id="rId296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thành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25957">
        <w:rPr>
          <w:position w:val="-4"/>
        </w:rPr>
        <w:object w:dxaOrig="440" w:dyaOrig="260" w14:anchorId="04465B46">
          <v:shape id="_x0000_i1169" type="#_x0000_t75" style="width:21.9pt;height:13.15pt" o:ole="">
            <v:imagedata r:id="rId297" o:title=""/>
          </v:shape>
          <o:OLEObject Type="Embed" ProgID="Equation.DSMT4" ShapeID="_x0000_i1169" DrawAspect="Content" ObjectID="_1689440499" r:id="rId298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và giữ nguyên dấu </w:t>
      </w:r>
      <w:r w:rsidR="000904F6" w:rsidRPr="00025957">
        <w:rPr>
          <w:position w:val="-4"/>
        </w:rPr>
        <w:object w:dxaOrig="440" w:dyaOrig="260" w14:anchorId="4895A91C">
          <v:shape id="_x0000_i1170" type="#_x0000_t75" style="width:21.9pt;height:13.15pt" o:ole="">
            <v:imagedata r:id="rId299" o:title=""/>
          </v:shape>
          <o:OLEObject Type="Embed" ProgID="Equation.DSMT4" ShapeID="_x0000_i1170" DrawAspect="Content" ObjectID="_1689440500" r:id="rId300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của các số hạng trong ngoặc.</w:t>
      </w:r>
    </w:p>
    <w:p w14:paraId="6B6CB625" w14:textId="11488A8E" w:rsidR="00380982" w:rsidRPr="00380982" w:rsidRDefault="00380982" w:rsidP="00380982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D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Đổi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5000D9A2">
          <v:shape id="_x0000_i1171" type="#_x0000_t75" style="width:21.9pt;height:13.15pt" o:ole="">
            <v:imagedata r:id="rId301" o:title=""/>
          </v:shape>
          <o:OLEObject Type="Embed" ProgID="Equation.DSMT4" ShapeID="_x0000_i1171" DrawAspect="Content" ObjectID="_1689440501" r:id="rId302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thành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3122E027">
          <v:shape id="_x0000_i1172" type="#_x0000_t75" style="width:21.9pt;height:13.15pt" o:ole="">
            <v:imagedata r:id="rId303" o:title=""/>
          </v:shape>
          <o:OLEObject Type="Embed" ProgID="Equation.DSMT4" ShapeID="_x0000_i1172" DrawAspect="Content" ObjectID="_1689440502" r:id="rId304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>và giữ nguyên dấ</w:t>
      </w:r>
      <w:r>
        <w:rPr>
          <w:rFonts w:ascii="Times New Roman" w:hAnsi="Times New Roman"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2AD511C8">
          <v:shape id="_x0000_i1173" type="#_x0000_t75" style="width:21.9pt;height:13.15pt" o:ole="">
            <v:imagedata r:id="rId305" o:title=""/>
          </v:shape>
          <o:OLEObject Type="Embed" ProgID="Equation.DSMT4" ShapeID="_x0000_i1173" DrawAspect="Content" ObjectID="_1689440503" r:id="rId306"/>
        </w:objec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của các số hạng trong ngoặc.</w:t>
      </w:r>
    </w:p>
    <w:p w14:paraId="4494A453" w14:textId="77777777" w:rsidR="002F3E6B" w:rsidRDefault="002F3E6B" w:rsidP="002F3E6B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1570D9CC" w14:textId="77777777" w:rsidR="002F3E6B" w:rsidRDefault="002F3E6B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họn B</w:t>
      </w:r>
    </w:p>
    <w:p w14:paraId="25603231" w14:textId="7888B91A" w:rsidR="002F3E6B" w:rsidRPr="009B16B5" w:rsidRDefault="002F3E6B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117F19">
        <w:rPr>
          <w:rFonts w:ascii="Times New Roman" w:hAnsi="Times New Roman"/>
          <w:bCs/>
          <w:sz w:val="24"/>
          <w:szCs w:val="24"/>
          <w:lang w:val="nl-NL"/>
        </w:rPr>
        <w:t>Khi bỏ dấu ngoặc có dấ</w:t>
      </w:r>
      <w:r w:rsidR="00251FDF">
        <w:rPr>
          <w:rFonts w:ascii="Times New Roman" w:hAnsi="Times New Roman"/>
          <w:bCs/>
          <w:sz w:val="24"/>
          <w:szCs w:val="24"/>
          <w:lang w:val="nl-NL"/>
        </w:rPr>
        <w:t xml:space="preserve">u </w:t>
      </w:r>
      <w:r w:rsidR="000904F6" w:rsidRPr="00025957">
        <w:rPr>
          <w:position w:val="-4"/>
        </w:rPr>
        <w:object w:dxaOrig="440" w:dyaOrig="260" w14:anchorId="5D877073">
          <v:shape id="_x0000_i1174" type="#_x0000_t75" style="width:21.9pt;height:13.15pt" o:ole="">
            <v:imagedata r:id="rId307" o:title=""/>
          </v:shape>
          <o:OLEObject Type="Embed" ProgID="Equation.DSMT4" ShapeID="_x0000_i1174" DrawAspect="Content" ObjectID="_1689440504" r:id="rId308"/>
        </w:object>
      </w:r>
      <w:r w:rsidRPr="00117F19">
        <w:rPr>
          <w:rFonts w:ascii="Times New Roman" w:hAnsi="Times New Roman"/>
          <w:bCs/>
          <w:sz w:val="24"/>
          <w:szCs w:val="24"/>
          <w:lang w:val="nl-NL"/>
        </w:rPr>
        <w:t xml:space="preserve"> đằng trước, ta phải </w:t>
      </w:r>
      <w:r>
        <w:rPr>
          <w:rFonts w:ascii="Times New Roman" w:hAnsi="Times New Roman"/>
          <w:bCs/>
          <w:sz w:val="24"/>
          <w:szCs w:val="24"/>
          <w:lang w:val="nl-NL"/>
        </w:rPr>
        <w:t>giữ nguyên</w:t>
      </w:r>
      <w:r w:rsidRPr="00117F19">
        <w:rPr>
          <w:rFonts w:ascii="Times New Roman" w:hAnsi="Times New Roman"/>
          <w:bCs/>
          <w:sz w:val="24"/>
          <w:szCs w:val="24"/>
          <w:lang w:val="nl-NL"/>
        </w:rPr>
        <w:t xml:space="preserve"> dấu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của</w:t>
      </w:r>
      <w:r w:rsidRPr="00117F19">
        <w:rPr>
          <w:rFonts w:ascii="Times New Roman" w:hAnsi="Times New Roman"/>
          <w:bCs/>
          <w:sz w:val="24"/>
          <w:szCs w:val="24"/>
          <w:lang w:val="nl-NL"/>
        </w:rPr>
        <w:t xml:space="preserve"> các số hạng trong ngoặc.</w:t>
      </w:r>
    </w:p>
    <w:p w14:paraId="7672356C" w14:textId="77777777" w:rsidR="00117F19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>Chọn khẳng định sai:</w:t>
      </w:r>
    </w:p>
    <w:p w14:paraId="16787636" w14:textId="714D2A4B" w:rsidR="007A5281" w:rsidRPr="007A5281" w:rsidRDefault="00117F19" w:rsidP="00251FDF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A.</w:t>
      </w:r>
      <w:r w:rsidR="00BD3A14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 xml:space="preserve"> </w:t>
      </w:r>
      <w:r w:rsidR="000904F6" w:rsidRPr="000904F6">
        <w:rPr>
          <w:position w:val="-10"/>
        </w:rPr>
        <w:object w:dxaOrig="2020" w:dyaOrig="320" w14:anchorId="0C4AAD1F">
          <v:shape id="_x0000_i1175" type="#_x0000_t75" style="width:100.8pt;height:16.3pt" o:ole="">
            <v:imagedata r:id="rId309" o:title=""/>
          </v:shape>
          <o:OLEObject Type="Embed" ProgID="Equation.DSMT4" ShapeID="_x0000_i1175" DrawAspect="Content" ObjectID="_1689440505" r:id="rId310"/>
        </w:object>
      </w:r>
      <w:r w:rsidR="00BD3A14">
        <w:rPr>
          <w:rFonts w:ascii="Times New Roman" w:hAnsi="Times New Roman"/>
          <w:sz w:val="24"/>
          <w:szCs w:val="24"/>
          <w:lang w:val="nl-NL"/>
        </w:rPr>
        <w:t>.</w:t>
      </w:r>
      <w:r w:rsidR="00251FDF">
        <w:rPr>
          <w:rFonts w:ascii="Times New Roman" w:hAnsi="Times New Roman"/>
          <w:position w:val="-10"/>
          <w:sz w:val="24"/>
          <w:szCs w:val="24"/>
          <w:lang w:val="nl-NL"/>
        </w:rPr>
        <w:tab/>
      </w:r>
      <w:r w:rsidR="00251FDF">
        <w:rPr>
          <w:rFonts w:ascii="Times New Roman" w:hAnsi="Times New Roman"/>
          <w:position w:val="-10"/>
          <w:sz w:val="24"/>
          <w:szCs w:val="24"/>
          <w:lang w:val="nl-NL"/>
        </w:rPr>
        <w:tab/>
      </w:r>
      <w:r w:rsidR="007A5281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B</w:t>
      </w:r>
      <w:r w:rsidR="007A5281"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.</w:t>
      </w:r>
      <w:r w:rsidR="007A5281" w:rsidRPr="00BD3A14">
        <w:rPr>
          <w:rFonts w:ascii="Times New Roman" w:hAnsi="Times New Roman"/>
          <w:bCs/>
          <w:color w:val="0000FF"/>
          <w:sz w:val="24"/>
          <w:szCs w:val="24"/>
          <w:lang w:val="nl-NL"/>
        </w:rPr>
        <w:t xml:space="preserve"> </w:t>
      </w:r>
      <w:r w:rsidR="000904F6" w:rsidRPr="000904F6">
        <w:rPr>
          <w:position w:val="-10"/>
        </w:rPr>
        <w:object w:dxaOrig="2040" w:dyaOrig="320" w14:anchorId="2A34F945">
          <v:shape id="_x0000_i1176" type="#_x0000_t75" style="width:102.05pt;height:16.3pt" o:ole="">
            <v:imagedata r:id="rId311" o:title=""/>
          </v:shape>
          <o:OLEObject Type="Embed" ProgID="Equation.DSMT4" ShapeID="_x0000_i1176" DrawAspect="Content" ObjectID="_1689440506" r:id="rId312"/>
        </w:object>
      </w:r>
      <w:r w:rsidR="00BD3A14" w:rsidRPr="00BD3A14">
        <w:rPr>
          <w:rFonts w:ascii="Times New Roman" w:hAnsi="Times New Roman"/>
          <w:bCs/>
          <w:color w:val="0000FF"/>
          <w:sz w:val="24"/>
          <w:szCs w:val="24"/>
          <w:lang w:val="nl-NL"/>
        </w:rPr>
        <w:t>.</w:t>
      </w:r>
    </w:p>
    <w:p w14:paraId="265BA067" w14:textId="58151A3C" w:rsidR="00117F19" w:rsidRPr="00251FDF" w:rsidRDefault="007A5281" w:rsidP="00251FDF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  <w:lang w:val="nl-NL"/>
        </w:rPr>
        <w:t>C</w:t>
      </w:r>
      <w:r w:rsidR="00117F19" w:rsidRPr="002F3E6B">
        <w:rPr>
          <w:rFonts w:ascii="Times New Roman" w:hAnsi="Times New Roman"/>
          <w:b/>
          <w:bCs/>
          <w:color w:val="0000FF"/>
          <w:sz w:val="24"/>
          <w:szCs w:val="24"/>
          <w:highlight w:val="yellow"/>
          <w:lang w:val="nl-NL"/>
        </w:rPr>
        <w:t>.</w:t>
      </w:r>
      <w:r w:rsidR="00117F19" w:rsidRPr="002F3E6B">
        <w:rPr>
          <w:rFonts w:ascii="Times New Roman" w:hAnsi="Times New Roman"/>
          <w:sz w:val="24"/>
          <w:szCs w:val="24"/>
          <w:highlight w:val="yellow"/>
          <w:lang w:val="nl-NL"/>
        </w:rPr>
        <w:t xml:space="preserve"> </w:t>
      </w:r>
      <w:r w:rsidR="000904F6" w:rsidRPr="000904F6">
        <w:rPr>
          <w:position w:val="-10"/>
        </w:rPr>
        <w:object w:dxaOrig="2040" w:dyaOrig="320" w14:anchorId="43276FE1">
          <v:shape id="_x0000_i1177" type="#_x0000_t75" style="width:102.05pt;height:16.3pt" o:ole="">
            <v:imagedata r:id="rId313" o:title=""/>
          </v:shape>
          <o:OLEObject Type="Embed" ProgID="Equation.DSMT4" ShapeID="_x0000_i1177" DrawAspect="Content" ObjectID="_1689440507" r:id="rId314"/>
        </w:object>
      </w:r>
      <w:r w:rsidR="00BD3A14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  <w:r w:rsidR="00251FDF">
        <w:rPr>
          <w:rFonts w:ascii="Times New Roman" w:hAnsi="Times New Roman"/>
          <w:sz w:val="24"/>
          <w:szCs w:val="24"/>
          <w:lang w:val="nl-NL"/>
        </w:rPr>
        <w:tab/>
      </w:r>
      <w:r w:rsidR="00251FDF">
        <w:rPr>
          <w:rFonts w:ascii="Times New Roman" w:hAnsi="Times New Roman"/>
          <w:sz w:val="24"/>
          <w:szCs w:val="24"/>
          <w:lang w:val="nl-NL"/>
        </w:rPr>
        <w:tab/>
      </w:r>
      <w:r w:rsidR="00117F19"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D.</w:t>
      </w:r>
      <w:r w:rsidR="00117F19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904F6">
        <w:rPr>
          <w:position w:val="-10"/>
        </w:rPr>
        <w:object w:dxaOrig="2020" w:dyaOrig="320" w14:anchorId="5B4F782B">
          <v:shape id="_x0000_i1178" type="#_x0000_t75" style="width:100.8pt;height:16.3pt" o:ole="">
            <v:imagedata r:id="rId315" o:title=""/>
          </v:shape>
          <o:OLEObject Type="Embed" ProgID="Equation.DSMT4" ShapeID="_x0000_i1178" DrawAspect="Content" ObjectID="_1689440508" r:id="rId316"/>
        </w:object>
      </w:r>
      <w:r w:rsidR="00BD3A14">
        <w:rPr>
          <w:rFonts w:ascii="Times New Roman" w:hAnsi="Times New Roman"/>
          <w:sz w:val="24"/>
          <w:szCs w:val="24"/>
          <w:lang w:val="nl-NL"/>
        </w:rPr>
        <w:t>.</w:t>
      </w:r>
    </w:p>
    <w:p w14:paraId="24255E65" w14:textId="77777777" w:rsidR="002F3E6B" w:rsidRDefault="002F3E6B" w:rsidP="002F3E6B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48A30D67" w14:textId="77777777" w:rsidR="002F3E6B" w:rsidRDefault="002F3E6B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 w:rsidR="007A5281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</w:t>
      </w:r>
    </w:p>
    <w:p w14:paraId="3245F18D" w14:textId="77777777" w:rsidR="002F3E6B" w:rsidRDefault="002F3E6B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>
        <w:rPr>
          <w:rFonts w:ascii="Times New Roman" w:hAnsi="Times New Roman"/>
          <w:position w:val="-10"/>
          <w:sz w:val="24"/>
          <w:szCs w:val="24"/>
          <w:lang w:val="nl-NL"/>
        </w:rPr>
        <w:t>Áp dụng quy tắc dấu ngoặc, ta có:</w:t>
      </w:r>
    </w:p>
    <w:p w14:paraId="40506C7D" w14:textId="12723043" w:rsidR="002F3E6B" w:rsidRPr="009B16B5" w:rsidRDefault="000904F6" w:rsidP="002F3E6B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sz w:val="24"/>
          <w:szCs w:val="24"/>
          <w:lang w:val="nl-NL"/>
        </w:rPr>
      </w:pPr>
      <w:r w:rsidRPr="000904F6">
        <w:rPr>
          <w:position w:val="-10"/>
        </w:rPr>
        <w:object w:dxaOrig="2020" w:dyaOrig="320" w14:anchorId="38EF1515">
          <v:shape id="_x0000_i1179" type="#_x0000_t75" style="width:100.8pt;height:16.3pt" o:ole="">
            <v:imagedata r:id="rId317" o:title=""/>
          </v:shape>
          <o:OLEObject Type="Embed" ProgID="Equation.DSMT4" ShapeID="_x0000_i1179" DrawAspect="Content" ObjectID="_1689440509" r:id="rId318"/>
        </w:object>
      </w:r>
    </w:p>
    <w:p w14:paraId="685ECF13" w14:textId="2C73AC0B" w:rsidR="00117F19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Bỏ ngoặc biểu thức </w:t>
      </w:r>
      <w:r w:rsidR="000904F6" w:rsidRPr="000904F6">
        <w:rPr>
          <w:position w:val="-14"/>
        </w:rPr>
        <w:object w:dxaOrig="1359" w:dyaOrig="400" w14:anchorId="081BC7A0">
          <v:shape id="_x0000_i1180" type="#_x0000_t75" style="width:68.25pt;height:20.05pt" o:ole="">
            <v:imagedata r:id="rId319" o:title=""/>
          </v:shape>
          <o:OLEObject Type="Embed" ProgID="Equation.DSMT4" ShapeID="_x0000_i1180" DrawAspect="Content" ObjectID="_1689440510" r:id="rId320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ta được kết quả:</w:t>
      </w:r>
    </w:p>
    <w:p w14:paraId="183AF9AD" w14:textId="0724E792" w:rsidR="00117F19" w:rsidRPr="00251FDF" w:rsidRDefault="00117F19" w:rsidP="00251FDF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A.</w:t>
      </w:r>
      <w:r w:rsidRPr="009B16B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904F6">
        <w:rPr>
          <w:position w:val="-6"/>
        </w:rPr>
        <w:object w:dxaOrig="1020" w:dyaOrig="279" w14:anchorId="5A5C0757">
          <v:shape id="_x0000_i1181" type="#_x0000_t75" style="width:50.7pt;height:13.75pt" o:ole="">
            <v:imagedata r:id="rId321" o:title=""/>
          </v:shape>
          <o:OLEObject Type="Embed" ProgID="Equation.DSMT4" ShapeID="_x0000_i1181" DrawAspect="Content" ObjectID="_1689440511" r:id="rId322"/>
        </w:object>
      </w:r>
      <w:r w:rsidR="00BD3A14">
        <w:rPr>
          <w:rFonts w:ascii="Times New Roman" w:hAnsi="Times New Roman"/>
          <w:sz w:val="24"/>
          <w:szCs w:val="24"/>
          <w:lang w:val="nl-NL"/>
        </w:rPr>
        <w:t>.</w:t>
      </w:r>
      <w:r w:rsidR="00251FDF">
        <w:rPr>
          <w:rFonts w:ascii="Times New Roman" w:hAnsi="Times New Roman"/>
          <w:sz w:val="24"/>
          <w:szCs w:val="24"/>
          <w:lang w:val="nl-NL"/>
        </w:rPr>
        <w:tab/>
      </w: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  <w:lang w:val="nl-NL"/>
        </w:rPr>
        <w:t>B</w:t>
      </w: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yellow"/>
          <w:lang w:val="nl-NL"/>
        </w:rPr>
        <w:t>.</w:t>
      </w:r>
      <w:r w:rsidRPr="002F3E6B">
        <w:rPr>
          <w:rFonts w:ascii="Times New Roman" w:hAnsi="Times New Roman"/>
          <w:sz w:val="24"/>
          <w:szCs w:val="24"/>
          <w:highlight w:val="yellow"/>
          <w:lang w:val="nl-NL"/>
        </w:rPr>
        <w:t xml:space="preserve"> </w:t>
      </w:r>
      <w:r w:rsidR="000904F6" w:rsidRPr="000904F6">
        <w:rPr>
          <w:position w:val="-6"/>
        </w:rPr>
        <w:object w:dxaOrig="880" w:dyaOrig="279" w14:anchorId="0D04CD74">
          <v:shape id="_x0000_i1182" type="#_x0000_t75" style="width:43.85pt;height:13.75pt" o:ole="">
            <v:imagedata r:id="rId323" o:title=""/>
          </v:shape>
          <o:OLEObject Type="Embed" ProgID="Equation.DSMT4" ShapeID="_x0000_i1182" DrawAspect="Content" ObjectID="_1689440512" r:id="rId324"/>
        </w:object>
      </w:r>
      <w:r w:rsidR="00BD3A14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  <w:r w:rsidR="00251FDF">
        <w:rPr>
          <w:rFonts w:ascii="Times New Roman" w:hAnsi="Times New Roman"/>
          <w:sz w:val="24"/>
          <w:szCs w:val="24"/>
          <w:lang w:val="nl-NL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 xml:space="preserve">C. </w:t>
      </w:r>
      <w:r w:rsidR="000904F6" w:rsidRPr="000904F6">
        <w:rPr>
          <w:position w:val="-6"/>
        </w:rPr>
        <w:object w:dxaOrig="999" w:dyaOrig="279" w14:anchorId="7EE14AE6">
          <v:shape id="_x0000_i1183" type="#_x0000_t75" style="width:50.1pt;height:13.75pt" o:ole="">
            <v:imagedata r:id="rId325" o:title=""/>
          </v:shape>
          <o:OLEObject Type="Embed" ProgID="Equation.DSMT4" ShapeID="_x0000_i1183" DrawAspect="Content" ObjectID="_1689440513" r:id="rId326"/>
        </w:object>
      </w:r>
      <w:r w:rsidR="00BD3A14" w:rsidRPr="00BD3A14">
        <w:rPr>
          <w:rFonts w:ascii="Times New Roman" w:hAnsi="Times New Roman"/>
          <w:bCs/>
          <w:color w:val="0000FF"/>
          <w:sz w:val="24"/>
          <w:szCs w:val="24"/>
          <w:lang w:val="nl-NL"/>
        </w:rPr>
        <w:t>.</w:t>
      </w:r>
      <w:r w:rsidR="00251FDF">
        <w:rPr>
          <w:rFonts w:ascii="Times New Roman" w:hAnsi="Times New Roman"/>
          <w:sz w:val="24"/>
          <w:szCs w:val="24"/>
          <w:lang w:val="nl-NL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D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0904F6" w:rsidRPr="000904F6">
        <w:rPr>
          <w:position w:val="-6"/>
        </w:rPr>
        <w:object w:dxaOrig="880" w:dyaOrig="279" w14:anchorId="3957B289">
          <v:shape id="_x0000_i1184" type="#_x0000_t75" style="width:43.85pt;height:13.75pt" o:ole="">
            <v:imagedata r:id="rId327" o:title=""/>
          </v:shape>
          <o:OLEObject Type="Embed" ProgID="Equation.DSMT4" ShapeID="_x0000_i1184" DrawAspect="Content" ObjectID="_1689440514" r:id="rId328"/>
        </w:object>
      </w:r>
      <w:r w:rsidR="00BD3A14">
        <w:rPr>
          <w:rFonts w:ascii="Times New Roman" w:hAnsi="Times New Roman"/>
          <w:sz w:val="24"/>
          <w:szCs w:val="24"/>
          <w:lang w:val="nl-NL"/>
        </w:rPr>
        <w:t>.</w:t>
      </w:r>
    </w:p>
    <w:p w14:paraId="2989194C" w14:textId="77777777" w:rsidR="002F3E6B" w:rsidRDefault="002F3E6B" w:rsidP="002F3E6B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lastRenderedPageBreak/>
        <w:t>Lời giải</w:t>
      </w:r>
    </w:p>
    <w:p w14:paraId="0B9C3BF9" w14:textId="77777777" w:rsidR="002F3E6B" w:rsidRDefault="002F3E6B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họn B</w:t>
      </w:r>
    </w:p>
    <w:p w14:paraId="03B57E40" w14:textId="77777777" w:rsidR="002F3E6B" w:rsidRDefault="002F3E6B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>
        <w:rPr>
          <w:rFonts w:ascii="Times New Roman" w:hAnsi="Times New Roman"/>
          <w:position w:val="-10"/>
          <w:sz w:val="24"/>
          <w:szCs w:val="24"/>
          <w:lang w:val="nl-NL"/>
        </w:rPr>
        <w:t>Áp dụng quy tắc dấu ngoặc, ta có:</w:t>
      </w:r>
    </w:p>
    <w:p w14:paraId="64B918F7" w14:textId="55A4059E" w:rsidR="002F3E6B" w:rsidRDefault="000904F6" w:rsidP="002F3E6B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Cs/>
          <w:position w:val="-6"/>
          <w:sz w:val="24"/>
          <w:szCs w:val="24"/>
        </w:rPr>
      </w:pPr>
      <w:r w:rsidRPr="000904F6">
        <w:rPr>
          <w:position w:val="-14"/>
        </w:rPr>
        <w:object w:dxaOrig="2400" w:dyaOrig="400" w14:anchorId="3D30CC33">
          <v:shape id="_x0000_i1185" type="#_x0000_t75" style="width:120.2pt;height:20.05pt" o:ole="">
            <v:imagedata r:id="rId329" o:title=""/>
          </v:shape>
          <o:OLEObject Type="Embed" ProgID="Equation.DSMT4" ShapeID="_x0000_i1185" DrawAspect="Content" ObjectID="_1689440515" r:id="rId330"/>
        </w:object>
      </w:r>
    </w:p>
    <w:p w14:paraId="2BFFB305" w14:textId="7DB0BFD2" w:rsidR="00117F19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Điền biểu thức thích hợp vào dấu </w:t>
      </w:r>
      <w:r w:rsidR="000904F6" w:rsidRPr="000904F6">
        <w:rPr>
          <w:position w:val="-6"/>
        </w:rPr>
        <w:object w:dxaOrig="220" w:dyaOrig="120" w14:anchorId="59D30D0A">
          <v:shape id="_x0000_i1186" type="#_x0000_t75" style="width:11.25pt;height:6.25pt" o:ole="">
            <v:imagedata r:id="rId331" o:title=""/>
          </v:shape>
          <o:OLEObject Type="Embed" ProgID="Equation.DSMT4" ShapeID="_x0000_i1186" DrawAspect="Content" ObjectID="_1689440516" r:id="rId332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 để được đẳng thức đúng: </w:t>
      </w:r>
      <w:r w:rsidR="000904F6" w:rsidRPr="000904F6">
        <w:rPr>
          <w:position w:val="-10"/>
        </w:rPr>
        <w:object w:dxaOrig="1579" w:dyaOrig="320" w14:anchorId="4189FB0D">
          <v:shape id="_x0000_i1187" type="#_x0000_t75" style="width:78.9pt;height:16.3pt" o:ole="">
            <v:imagedata r:id="rId333" o:title=""/>
          </v:shape>
          <o:OLEObject Type="Embed" ProgID="Equation.DSMT4" ShapeID="_x0000_i1187" DrawAspect="Content" ObjectID="_1689440517" r:id="rId334"/>
        </w:object>
      </w:r>
    </w:p>
    <w:p w14:paraId="0B8380E4" w14:textId="1B8A3AFA" w:rsidR="00117F19" w:rsidRDefault="00117F19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D77445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D77445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Pr="00D77445">
        <w:rPr>
          <w:rFonts w:ascii="Times New Roman" w:hAnsi="Times New Roman"/>
          <w:position w:val="-6"/>
          <w:sz w:val="24"/>
          <w:szCs w:val="24"/>
          <w:highlight w:val="yellow"/>
        </w:rPr>
        <w:t xml:space="preserve"> </w:t>
      </w:r>
      <w:r w:rsidR="000904F6" w:rsidRPr="000904F6">
        <w:rPr>
          <w:position w:val="-6"/>
        </w:rPr>
        <w:object w:dxaOrig="1020" w:dyaOrig="279" w14:anchorId="111DE95B">
          <v:shape id="_x0000_i1188" type="#_x0000_t75" style="width:50.7pt;height:13.75pt" o:ole="">
            <v:imagedata r:id="rId335" o:title=""/>
          </v:shape>
          <o:OLEObject Type="Embed" ProgID="Equation.DSMT4" ShapeID="_x0000_i1188" DrawAspect="Content" ObjectID="_1689440518" r:id="rId336"/>
        </w:object>
      </w:r>
      <w:r w:rsidRPr="00D77445">
        <w:rPr>
          <w:rFonts w:ascii="Times New Roman" w:hAnsi="Times New Roman"/>
          <w:sz w:val="24"/>
          <w:szCs w:val="24"/>
          <w:highlight w:val="yellow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1020" w:dyaOrig="279" w14:anchorId="6E9862C8">
          <v:shape id="_x0000_i1189" type="#_x0000_t75" style="width:50.7pt;height:13.75pt" o:ole="">
            <v:imagedata r:id="rId337" o:title=""/>
          </v:shape>
          <o:OLEObject Type="Embed" ProgID="Equation.DSMT4" ShapeID="_x0000_i1189" DrawAspect="Content" ObjectID="_1689440519" r:id="rId338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880" w:dyaOrig="279" w14:anchorId="644B97FE">
          <v:shape id="_x0000_i1190" type="#_x0000_t75" style="width:43.85pt;height:13.75pt" o:ole="">
            <v:imagedata r:id="rId339" o:title=""/>
          </v:shape>
          <o:OLEObject Type="Embed" ProgID="Equation.DSMT4" ShapeID="_x0000_i1190" DrawAspect="Content" ObjectID="_1689440520" r:id="rId34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880" w:dyaOrig="279" w14:anchorId="7160BA9D">
          <v:shape id="_x0000_i1191" type="#_x0000_t75" style="width:43.85pt;height:13.75pt" o:ole="">
            <v:imagedata r:id="rId341" o:title=""/>
          </v:shape>
          <o:OLEObject Type="Embed" ProgID="Equation.DSMT4" ShapeID="_x0000_i1191" DrawAspect="Content" ObjectID="_1689440521" r:id="rId342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4EF45589" w14:textId="77777777" w:rsidR="00D77445" w:rsidRDefault="00D77445" w:rsidP="00D77445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0E825724" w14:textId="77777777" w:rsidR="00D77445" w:rsidRDefault="00D77445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D77445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họn A</w:t>
      </w:r>
    </w:p>
    <w:p w14:paraId="3955C8E9" w14:textId="77777777" w:rsidR="006A2967" w:rsidRPr="006A2967" w:rsidRDefault="006A2967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6A2967">
        <w:rPr>
          <w:rFonts w:ascii="Times New Roman" w:hAnsi="Times New Roman"/>
          <w:bCs/>
          <w:sz w:val="24"/>
          <w:szCs w:val="24"/>
          <w:lang w:val="nl-NL"/>
        </w:rPr>
        <w:t>Áp dụng quy tắc dấu ngoặc, ta có:</w:t>
      </w:r>
    </w:p>
    <w:p w14:paraId="2B095B67" w14:textId="7C5989C6" w:rsidR="00D77445" w:rsidRDefault="000904F6" w:rsidP="006A2967">
      <w:pPr>
        <w:tabs>
          <w:tab w:val="left" w:pos="3402"/>
          <w:tab w:val="left" w:pos="5669"/>
          <w:tab w:val="left" w:pos="7937"/>
        </w:tabs>
        <w:spacing w:after="120" w:line="276" w:lineRule="auto"/>
        <w:jc w:val="center"/>
      </w:pPr>
      <w:r w:rsidRPr="000904F6">
        <w:rPr>
          <w:position w:val="-10"/>
        </w:rPr>
        <w:object w:dxaOrig="2360" w:dyaOrig="320" w14:anchorId="7C211449">
          <v:shape id="_x0000_i1192" type="#_x0000_t75" style="width:117.7pt;height:16.3pt" o:ole="">
            <v:imagedata r:id="rId343" o:title=""/>
          </v:shape>
          <o:OLEObject Type="Embed" ProgID="Equation.DSMT4" ShapeID="_x0000_i1192" DrawAspect="Content" ObjectID="_1689440522" r:id="rId344"/>
        </w:object>
      </w:r>
      <w:r w:rsidR="006A2967">
        <w:t xml:space="preserve"> </w:t>
      </w:r>
      <w:r w:rsidR="006A2967" w:rsidRPr="006A2967">
        <w:rPr>
          <w:rFonts w:ascii="Times New Roman" w:hAnsi="Times New Roman"/>
        </w:rPr>
        <w:t>hay</w:t>
      </w:r>
      <w:r w:rsidR="006A2967">
        <w:t xml:space="preserve"> </w:t>
      </w:r>
      <w:r w:rsidRPr="000904F6">
        <w:rPr>
          <w:position w:val="-10"/>
        </w:rPr>
        <w:object w:dxaOrig="2360" w:dyaOrig="320" w14:anchorId="72FAB7F9">
          <v:shape id="_x0000_i1193" type="#_x0000_t75" style="width:117.7pt;height:16.3pt" o:ole="">
            <v:imagedata r:id="rId345" o:title=""/>
          </v:shape>
          <o:OLEObject Type="Embed" ProgID="Equation.DSMT4" ShapeID="_x0000_i1193" DrawAspect="Content" ObjectID="_1689440523" r:id="rId346"/>
        </w:object>
      </w:r>
    </w:p>
    <w:p w14:paraId="21044035" w14:textId="69E8AA28" w:rsidR="00117F19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Điền biểu thức thích hợp vào dấu </w:t>
      </w:r>
      <w:r w:rsidR="000904F6" w:rsidRPr="000904F6">
        <w:rPr>
          <w:position w:val="-6"/>
        </w:rPr>
        <w:object w:dxaOrig="220" w:dyaOrig="120" w14:anchorId="79DC6CBB">
          <v:shape id="_x0000_i1194" type="#_x0000_t75" style="width:11.25pt;height:6.25pt" o:ole="">
            <v:imagedata r:id="rId347" o:title=""/>
          </v:shape>
          <o:OLEObject Type="Embed" ProgID="Equation.DSMT4" ShapeID="_x0000_i1194" DrawAspect="Content" ObjectID="_1689440524" r:id="rId348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 để được đẳng thức đúng: </w:t>
      </w:r>
      <w:r w:rsidR="000904F6" w:rsidRPr="000904F6">
        <w:rPr>
          <w:position w:val="-14"/>
        </w:rPr>
        <w:object w:dxaOrig="2120" w:dyaOrig="400" w14:anchorId="69498026">
          <v:shape id="_x0000_i1195" type="#_x0000_t75" style="width:105.8pt;height:20.05pt" o:ole="">
            <v:imagedata r:id="rId349" o:title=""/>
          </v:shape>
          <o:OLEObject Type="Embed" ProgID="Equation.DSMT4" ShapeID="_x0000_i1195" DrawAspect="Content" ObjectID="_1689440525" r:id="rId350"/>
        </w:object>
      </w:r>
    </w:p>
    <w:p w14:paraId="3B1FF72A" w14:textId="74D1F088" w:rsidR="00117F19" w:rsidRDefault="00117F19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264661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264661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Pr="00264661">
        <w:rPr>
          <w:rFonts w:ascii="Times New Roman" w:hAnsi="Times New Roman"/>
          <w:position w:val="-6"/>
          <w:sz w:val="24"/>
          <w:szCs w:val="24"/>
          <w:highlight w:val="yellow"/>
        </w:rPr>
        <w:t xml:space="preserve"> </w:t>
      </w:r>
      <w:r w:rsidR="000904F6" w:rsidRPr="000904F6">
        <w:rPr>
          <w:position w:val="-6"/>
        </w:rPr>
        <w:object w:dxaOrig="900" w:dyaOrig="279" w14:anchorId="771D89EC">
          <v:shape id="_x0000_i1196" type="#_x0000_t75" style="width:45.1pt;height:13.75pt" o:ole="">
            <v:imagedata r:id="rId351" o:title=""/>
          </v:shape>
          <o:OLEObject Type="Embed" ProgID="Equation.DSMT4" ShapeID="_x0000_i1196" DrawAspect="Content" ObjectID="_1689440526" r:id="rId352"/>
        </w:object>
      </w:r>
      <w:r w:rsidRPr="00264661">
        <w:rPr>
          <w:rFonts w:ascii="Times New Roman" w:hAnsi="Times New Roman"/>
          <w:sz w:val="24"/>
          <w:szCs w:val="24"/>
          <w:highlight w:val="yellow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900" w:dyaOrig="279" w14:anchorId="62040755">
          <v:shape id="_x0000_i1197" type="#_x0000_t75" style="width:45.1pt;height:13.75pt" o:ole="">
            <v:imagedata r:id="rId353" o:title=""/>
          </v:shape>
          <o:OLEObject Type="Embed" ProgID="Equation.DSMT4" ShapeID="_x0000_i1197" DrawAspect="Content" ObjectID="_1689440527" r:id="rId354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1020" w:dyaOrig="279" w14:anchorId="450792B1">
          <v:shape id="_x0000_i1198" type="#_x0000_t75" style="width:50.7pt;height:13.75pt" o:ole="">
            <v:imagedata r:id="rId355" o:title=""/>
          </v:shape>
          <o:OLEObject Type="Embed" ProgID="Equation.DSMT4" ShapeID="_x0000_i1198" DrawAspect="Content" ObjectID="_1689440528" r:id="rId356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1020" w:dyaOrig="279" w14:anchorId="306A5B0A">
          <v:shape id="_x0000_i1199" type="#_x0000_t75" style="width:50.7pt;height:13.75pt" o:ole="">
            <v:imagedata r:id="rId357" o:title=""/>
          </v:shape>
          <o:OLEObject Type="Embed" ProgID="Equation.DSMT4" ShapeID="_x0000_i1199" DrawAspect="Content" ObjectID="_1689440529" r:id="rId358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5459CBCA" w14:textId="77777777" w:rsidR="00D77445" w:rsidRDefault="00D77445" w:rsidP="00D77445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13EBF3CE" w14:textId="77777777" w:rsidR="00D77445" w:rsidRDefault="00D77445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 w:rsidR="00264661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A</w:t>
      </w:r>
    </w:p>
    <w:p w14:paraId="5DF4DD22" w14:textId="536DBC63" w:rsidR="00D77445" w:rsidRDefault="000904F6" w:rsidP="006A2967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center"/>
      </w:pPr>
      <w:r w:rsidRPr="000904F6">
        <w:rPr>
          <w:position w:val="-14"/>
        </w:rPr>
        <w:object w:dxaOrig="2799" w:dyaOrig="400" w14:anchorId="1EA59E0A">
          <v:shape id="_x0000_i1200" type="#_x0000_t75" style="width:140.25pt;height:20.05pt" o:ole="">
            <v:imagedata r:id="rId359" o:title=""/>
          </v:shape>
          <o:OLEObject Type="Embed" ProgID="Equation.DSMT4" ShapeID="_x0000_i1200" DrawAspect="Content" ObjectID="_1689440530" r:id="rId360"/>
        </w:object>
      </w:r>
    </w:p>
    <w:p w14:paraId="15D43D24" w14:textId="549666C2" w:rsidR="006A2967" w:rsidRPr="00FF5884" w:rsidRDefault="006A2967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  <w:lang w:bidi="vi-VN"/>
        </w:rPr>
        <w:t>(Ta có thể đ</w:t>
      </w:r>
      <w:r w:rsidRPr="009B39AB">
        <w:rPr>
          <w:rFonts w:ascii="Times New Roman" w:hAnsi="Times New Roman"/>
          <w:bCs/>
          <w:iCs/>
          <w:sz w:val="24"/>
          <w:szCs w:val="24"/>
          <w:lang w:val="vi-VN" w:bidi="vi-VN"/>
        </w:rPr>
        <w:t>ặt dấu ngoặc để nhóm các số</w:t>
      </w:r>
      <w:r>
        <w:rPr>
          <w:rFonts w:ascii="Times New Roman" w:hAnsi="Times New Roman"/>
          <w:bCs/>
          <w:iCs/>
          <w:sz w:val="24"/>
          <w:szCs w:val="24"/>
          <w:lang w:val="vi-VN" w:bidi="vi-VN"/>
        </w:rPr>
        <w:t xml:space="preserve"> h</w:t>
      </w:r>
      <w:r>
        <w:rPr>
          <w:rFonts w:ascii="Times New Roman" w:hAnsi="Times New Roman"/>
          <w:bCs/>
          <w:iCs/>
          <w:sz w:val="24"/>
          <w:szCs w:val="24"/>
          <w:lang w:bidi="vi-VN"/>
        </w:rPr>
        <w:t>ạ</w:t>
      </w:r>
      <w:r w:rsidRPr="009B39AB">
        <w:rPr>
          <w:rFonts w:ascii="Times New Roman" w:hAnsi="Times New Roman"/>
          <w:bCs/>
          <w:iCs/>
          <w:sz w:val="24"/>
          <w:szCs w:val="24"/>
          <w:lang w:val="vi-VN" w:bidi="vi-VN"/>
        </w:rPr>
        <w:t>ng một cách tuỳ</w:t>
      </w:r>
      <w:r w:rsidRPr="009B39AB">
        <w:rPr>
          <w:rFonts w:ascii="Times New Roman" w:hAnsi="Times New Roman"/>
          <w:bCs/>
          <w:iCs/>
          <w:sz w:val="24"/>
          <w:szCs w:val="24"/>
          <w:lang w:bidi="vi-VN"/>
        </w:rPr>
        <w:t xml:space="preserve"> </w:t>
      </w:r>
      <w:r w:rsidRPr="009B39AB">
        <w:rPr>
          <w:rFonts w:ascii="Times New Roman" w:hAnsi="Times New Roman"/>
          <w:bCs/>
          <w:iCs/>
          <w:sz w:val="24"/>
          <w:szCs w:val="24"/>
          <w:lang w:val="vi-VN" w:bidi="vi-VN"/>
        </w:rPr>
        <w:t>ý.</w:t>
      </w:r>
      <w:r w:rsidRPr="009B39AB">
        <w:rPr>
          <w:rFonts w:ascii="Times New Roman" w:hAnsi="Times New Roman"/>
          <w:bCs/>
          <w:sz w:val="24"/>
          <w:szCs w:val="24"/>
          <w:lang w:val="vi-VN" w:bidi="vi-VN"/>
        </w:rPr>
        <w:t xml:space="preserve"> Nếu trước dấu ngoặc là dấu</w:t>
      </w:r>
      <w:r>
        <w:rPr>
          <w:rFonts w:ascii="Times New Roman" w:hAnsi="Times New Roman"/>
          <w:bCs/>
          <w:sz w:val="24"/>
          <w:szCs w:val="24"/>
          <w:lang w:bidi="vi-VN"/>
        </w:rPr>
        <w:t xml:space="preserve"> </w:t>
      </w:r>
      <w:r w:rsidR="000904F6" w:rsidRPr="00025957">
        <w:rPr>
          <w:position w:val="-4"/>
        </w:rPr>
        <w:object w:dxaOrig="440" w:dyaOrig="260" w14:anchorId="70B3A41F">
          <v:shape id="_x0000_i1201" type="#_x0000_t75" style="width:21.9pt;height:13.15pt" o:ole="">
            <v:imagedata r:id="rId361" o:title=""/>
          </v:shape>
          <o:OLEObject Type="Embed" ProgID="Equation.DSMT4" ShapeID="_x0000_i1201" DrawAspect="Content" ObjectID="_1689440531" r:id="rId362"/>
        </w:object>
      </w:r>
      <w:r>
        <w:rPr>
          <w:rFonts w:ascii="Times New Roman" w:hAnsi="Times New Roman"/>
          <w:bCs/>
          <w:sz w:val="24"/>
          <w:szCs w:val="24"/>
          <w:lang w:bidi="vi-VN"/>
        </w:rPr>
        <w:t xml:space="preserve"> </w:t>
      </w:r>
      <w:r w:rsidRPr="009B39AB">
        <w:rPr>
          <w:rFonts w:ascii="Times New Roman" w:hAnsi="Times New Roman"/>
          <w:bCs/>
          <w:sz w:val="24"/>
          <w:szCs w:val="24"/>
          <w:lang w:val="vi-VN" w:bidi="vi-VN"/>
        </w:rPr>
        <w:t>thì phải đổi dấu tất cả các số hạng trong ngoặc</w:t>
      </w:r>
      <w:r>
        <w:rPr>
          <w:rFonts w:ascii="Times New Roman" w:hAnsi="Times New Roman"/>
          <w:bCs/>
          <w:sz w:val="24"/>
          <w:szCs w:val="24"/>
          <w:lang w:bidi="vi-VN"/>
        </w:rPr>
        <w:t>.)</w:t>
      </w:r>
    </w:p>
    <w:p w14:paraId="0A3A551D" w14:textId="77777777" w:rsidR="00117F19" w:rsidRPr="009B16B5" w:rsidRDefault="00117F19" w:rsidP="00117F19">
      <w:pPr>
        <w:pStyle w:val="Heading3"/>
        <w:spacing w:before="120" w:after="120" w:line="276" w:lineRule="auto"/>
        <w:rPr>
          <w:rFonts w:ascii="Times New Roman" w:hAnsi="Times New Roman"/>
        </w:rPr>
      </w:pPr>
      <w:r w:rsidRPr="009B16B5">
        <w:rPr>
          <w:rFonts w:ascii="Times New Roman" w:hAnsi="Times New Roman"/>
        </w:rPr>
        <w:t>II – MỨC ĐỘ THÔNG HIỂU</w:t>
      </w:r>
    </w:p>
    <w:p w14:paraId="4F3B6C19" w14:textId="299268FC" w:rsidR="00E30D5D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7139DD">
        <w:rPr>
          <w:rFonts w:ascii="Times New Roman" w:hAnsi="Times New Roman"/>
          <w:bCs/>
          <w:sz w:val="24"/>
          <w:szCs w:val="24"/>
          <w:lang w:val="nl-NL"/>
        </w:rPr>
        <w:t>Bỏ ngoặc biểu thức sau rồ</w:t>
      </w:r>
      <w:r>
        <w:rPr>
          <w:rFonts w:ascii="Times New Roman" w:hAnsi="Times New Roman"/>
          <w:bCs/>
          <w:sz w:val="24"/>
          <w:szCs w:val="24"/>
          <w:lang w:val="nl-NL"/>
        </w:rPr>
        <w:t>i tính</w:t>
      </w:r>
      <w:r w:rsidRPr="007139DD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0904F6" w:rsidRPr="000904F6">
        <w:rPr>
          <w:position w:val="-14"/>
        </w:rPr>
        <w:object w:dxaOrig="3360" w:dyaOrig="400" w14:anchorId="1EC2B5DF">
          <v:shape id="_x0000_i1202" type="#_x0000_t75" style="width:167.8pt;height:20.05pt" o:ole="">
            <v:imagedata r:id="rId363" o:title=""/>
          </v:shape>
          <o:OLEObject Type="Embed" ProgID="Equation.DSMT4" ShapeID="_x0000_i1202" DrawAspect="Content" ObjectID="_1689440532" r:id="rId364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, t</w:t>
      </w:r>
      <w:r w:rsidRPr="007139DD">
        <w:rPr>
          <w:rFonts w:ascii="Times New Roman" w:hAnsi="Times New Roman"/>
          <w:bCs/>
          <w:sz w:val="24"/>
          <w:szCs w:val="24"/>
          <w:lang w:val="nl-NL"/>
        </w:rPr>
        <w:t>a được kết quả nào sau đây?</w:t>
      </w:r>
    </w:p>
    <w:p w14:paraId="7CB3D0D3" w14:textId="515C419D" w:rsidR="00117F19" w:rsidRDefault="00117F19" w:rsidP="00264661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680" w:dyaOrig="279" w14:anchorId="0F442FCB">
          <v:shape id="_x0000_i1203" type="#_x0000_t75" style="width:33.8pt;height:13.75pt" o:ole="">
            <v:imagedata r:id="rId365" o:title=""/>
          </v:shape>
          <o:OLEObject Type="Embed" ProgID="Equation.DSMT4" ShapeID="_x0000_i1203" DrawAspect="Content" ObjectID="_1689440533" r:id="rId366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7A5281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560" w:dyaOrig="279" w14:anchorId="37836B74">
          <v:shape id="_x0000_i1204" type="#_x0000_t75" style="width:28.15pt;height:13.75pt" o:ole="">
            <v:imagedata r:id="rId367" o:title=""/>
          </v:shape>
          <o:OLEObject Type="Embed" ProgID="Equation.DSMT4" ShapeID="_x0000_i1204" DrawAspect="Content" ObjectID="_1689440534" r:id="rId368"/>
        </w:object>
      </w:r>
      <w:r w:rsidRPr="007A5281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680" w:dyaOrig="279" w14:anchorId="12123CB0">
          <v:shape id="_x0000_i1205" type="#_x0000_t75" style="width:33.8pt;height:13.75pt" o:ole="">
            <v:imagedata r:id="rId369" o:title=""/>
          </v:shape>
          <o:OLEObject Type="Embed" ProgID="Equation.DSMT4" ShapeID="_x0000_i1205" DrawAspect="Content" ObjectID="_1689440535" r:id="rId37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7A5281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D</w:t>
      </w:r>
      <w:r w:rsidRPr="007A5281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="000904F6" w:rsidRPr="000904F6">
        <w:rPr>
          <w:position w:val="-6"/>
        </w:rPr>
        <w:object w:dxaOrig="680" w:dyaOrig="279" w14:anchorId="669A1D91">
          <v:shape id="_x0000_i1206" type="#_x0000_t75" style="width:33.8pt;height:13.75pt" o:ole="">
            <v:imagedata r:id="rId371" o:title=""/>
          </v:shape>
          <o:OLEObject Type="Embed" ProgID="Equation.DSMT4" ShapeID="_x0000_i1206" DrawAspect="Content" ObjectID="_1689440536" r:id="rId372"/>
        </w:object>
      </w:r>
      <w:r w:rsidR="00264661" w:rsidRPr="007A5281">
        <w:rPr>
          <w:rFonts w:ascii="Times New Roman" w:hAnsi="Times New Roman"/>
          <w:sz w:val="24"/>
          <w:szCs w:val="24"/>
          <w:highlight w:val="yellow"/>
        </w:rPr>
        <w:t>.</w:t>
      </w:r>
    </w:p>
    <w:p w14:paraId="195F3873" w14:textId="77777777" w:rsidR="00264661" w:rsidRDefault="00264661" w:rsidP="00264661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750548C0" w14:textId="77777777" w:rsidR="00264661" w:rsidRDefault="00264661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họn</w:t>
      </w:r>
      <w:r w:rsidR="007A5281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 D</w:t>
      </w:r>
    </w:p>
    <w:p w14:paraId="66C4D7B2" w14:textId="61F17364" w:rsidR="00264661" w:rsidRPr="00264661" w:rsidRDefault="000904F6" w:rsidP="00264661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904F6">
        <w:rPr>
          <w:position w:val="-70"/>
        </w:rPr>
        <w:object w:dxaOrig="6840" w:dyaOrig="1520" w14:anchorId="6B2082F7">
          <v:shape id="_x0000_i1207" type="#_x0000_t75" style="width:341.85pt;height:75.75pt" o:ole="">
            <v:imagedata r:id="rId373" o:title=""/>
          </v:shape>
          <o:OLEObject Type="Embed" ProgID="Equation.DSMT4" ShapeID="_x0000_i1207" DrawAspect="Content" ObjectID="_1689440537" r:id="rId374"/>
        </w:object>
      </w:r>
    </w:p>
    <w:p w14:paraId="2893C1E0" w14:textId="208E6432" w:rsidR="00117F19" w:rsidRPr="00CC6D17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sz w:val="24"/>
          <w:szCs w:val="24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ính giá trị biểu thức </w:t>
      </w:r>
      <w:r w:rsidR="000904F6" w:rsidRPr="000904F6">
        <w:rPr>
          <w:position w:val="-14"/>
        </w:rPr>
        <w:object w:dxaOrig="1740" w:dyaOrig="400" w14:anchorId="3B1FD404">
          <v:shape id="_x0000_i1208" type="#_x0000_t75" style="width:87.05pt;height:20.05pt" o:ole="">
            <v:imagedata r:id="rId375" o:title=""/>
          </v:shape>
          <o:OLEObject Type="Embed" ProgID="Equation.DSMT4" ShapeID="_x0000_i1208" DrawAspect="Content" ObjectID="_1689440538" r:id="rId376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khi </w:t>
      </w:r>
      <w:r w:rsidR="000904F6" w:rsidRPr="000904F6">
        <w:rPr>
          <w:position w:val="-6"/>
        </w:rPr>
        <w:object w:dxaOrig="680" w:dyaOrig="279" w14:anchorId="17C64025">
          <v:shape id="_x0000_i1209" type="#_x0000_t75" style="width:33.8pt;height:13.75pt" o:ole="">
            <v:imagedata r:id="rId377" o:title=""/>
          </v:shape>
          <o:OLEObject Type="Embed" ProgID="Equation.DSMT4" ShapeID="_x0000_i1209" DrawAspect="Content" ObjectID="_1689440539" r:id="rId378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, ta được kết quả nào sau đây?</w:t>
      </w:r>
    </w:p>
    <w:p w14:paraId="47816BAB" w14:textId="7C7D7A58" w:rsidR="00117F19" w:rsidRDefault="00117F19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0904F6" w:rsidRPr="000904F6">
        <w:rPr>
          <w:position w:val="-6"/>
        </w:rPr>
        <w:object w:dxaOrig="440" w:dyaOrig="279" w14:anchorId="4B992D83">
          <v:shape id="_x0000_i1210" type="#_x0000_t75" style="width:21.9pt;height:13.75pt" o:ole="">
            <v:imagedata r:id="rId379" o:title=""/>
          </v:shape>
          <o:OLEObject Type="Embed" ProgID="Equation.DSMT4" ShapeID="_x0000_i1210" DrawAspect="Content" ObjectID="_1689440540" r:id="rId38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661DD4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B</w:t>
      </w:r>
      <w:r w:rsidRPr="00661DD4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="000904F6" w:rsidRPr="000904F6">
        <w:rPr>
          <w:position w:val="-6"/>
        </w:rPr>
        <w:object w:dxaOrig="300" w:dyaOrig="279" w14:anchorId="28C84D93">
          <v:shape id="_x0000_i1211" type="#_x0000_t75" style="width:15.05pt;height:13.75pt" o:ole="">
            <v:imagedata r:id="rId381" o:title=""/>
          </v:shape>
          <o:OLEObject Type="Embed" ProgID="Equation.DSMT4" ShapeID="_x0000_i1211" DrawAspect="Content" ObjectID="_1689440541" r:id="rId382"/>
        </w:object>
      </w:r>
      <w:r w:rsidRPr="00661DD4">
        <w:rPr>
          <w:rFonts w:ascii="Times New Roman" w:hAnsi="Times New Roman"/>
          <w:sz w:val="24"/>
          <w:szCs w:val="24"/>
          <w:highlight w:val="yellow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300" w:dyaOrig="279" w14:anchorId="0AA3F797">
          <v:shape id="_x0000_i1212" type="#_x0000_t75" style="width:15.05pt;height:13.75pt" o:ole="">
            <v:imagedata r:id="rId383" o:title=""/>
          </v:shape>
          <o:OLEObject Type="Embed" ProgID="Equation.DSMT4" ShapeID="_x0000_i1212" DrawAspect="Content" ObjectID="_1689440542" r:id="rId384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300" w:dyaOrig="279" w14:anchorId="49357223">
          <v:shape id="_x0000_i1213" type="#_x0000_t75" style="width:15.05pt;height:13.75pt" o:ole="">
            <v:imagedata r:id="rId385" o:title=""/>
          </v:shape>
          <o:OLEObject Type="Embed" ProgID="Equation.DSMT4" ShapeID="_x0000_i1213" DrawAspect="Content" ObjectID="_1689440543" r:id="rId386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4B0C48ED" w14:textId="77777777" w:rsidR="00264661" w:rsidRDefault="00264661" w:rsidP="00264661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315682B7" w14:textId="77777777" w:rsidR="00264661" w:rsidRDefault="00264661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 w:rsidR="00661DD4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B</w:t>
      </w:r>
    </w:p>
    <w:p w14:paraId="5EE17F6B" w14:textId="1E10B86A" w:rsidR="00264661" w:rsidRDefault="00661DD4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position w:val="-6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</w:t>
      </w:r>
      <w:r w:rsidR="000904F6" w:rsidRPr="000904F6">
        <w:rPr>
          <w:position w:val="-6"/>
        </w:rPr>
        <w:object w:dxaOrig="680" w:dyaOrig="279" w14:anchorId="78B24C96">
          <v:shape id="_x0000_i1214" type="#_x0000_t75" style="width:33.8pt;height:13.75pt" o:ole="">
            <v:imagedata r:id="rId387" o:title=""/>
          </v:shape>
          <o:OLEObject Type="Embed" ProgID="Equation.DSMT4" ShapeID="_x0000_i1214" DrawAspect="Content" ObjectID="_1689440544" r:id="rId388"/>
        </w:object>
      </w:r>
      <w:r>
        <w:rPr>
          <w:rFonts w:ascii="Times New Roman" w:hAnsi="Times New Roman"/>
          <w:sz w:val="24"/>
          <w:szCs w:val="24"/>
        </w:rPr>
        <w:t xml:space="preserve"> vào biểu thức, ta có:</w:t>
      </w:r>
    </w:p>
    <w:p w14:paraId="0BE21D04" w14:textId="66E3793C" w:rsidR="00661DD4" w:rsidRPr="009B16B5" w:rsidRDefault="000904F6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904F6">
        <w:rPr>
          <w:position w:val="-46"/>
        </w:rPr>
        <w:object w:dxaOrig="3760" w:dyaOrig="1100" w14:anchorId="4B343E1F">
          <v:shape id="_x0000_i1215" type="#_x0000_t75" style="width:187.85pt;height:55.1pt" o:ole="">
            <v:imagedata r:id="rId389" o:title=""/>
          </v:shape>
          <o:OLEObject Type="Embed" ProgID="Equation.DSMT4" ShapeID="_x0000_i1215" DrawAspect="Content" ObjectID="_1689440545" r:id="rId390"/>
        </w:object>
      </w:r>
    </w:p>
    <w:p w14:paraId="7C7FE091" w14:textId="6CCB5264" w:rsidR="00117F19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ính giá trị biểu thức </w:t>
      </w:r>
      <w:r w:rsidR="000904F6" w:rsidRPr="000904F6">
        <w:rPr>
          <w:position w:val="-14"/>
        </w:rPr>
        <w:object w:dxaOrig="2340" w:dyaOrig="400" w14:anchorId="2EBC16B8">
          <v:shape id="_x0000_i1216" type="#_x0000_t75" style="width:117.1pt;height:20.05pt" o:ole="">
            <v:imagedata r:id="rId391" o:title=""/>
          </v:shape>
          <o:OLEObject Type="Embed" ProgID="Equation.DSMT4" ShapeID="_x0000_i1216" DrawAspect="Content" ObjectID="_1689440546" r:id="rId392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, ta được kết quả là:</w:t>
      </w:r>
    </w:p>
    <w:p w14:paraId="50D70AC5" w14:textId="7E9313BE" w:rsidR="00117F19" w:rsidRDefault="00117F19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61DD4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661DD4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Pr="00661DD4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0904F6" w:rsidRPr="000904F6">
        <w:rPr>
          <w:position w:val="-6"/>
        </w:rPr>
        <w:object w:dxaOrig="420" w:dyaOrig="279" w14:anchorId="31DC9D72">
          <v:shape id="_x0000_i1217" type="#_x0000_t75" style="width:21.3pt;height:13.75pt" o:ole="">
            <v:imagedata r:id="rId393" o:title=""/>
          </v:shape>
          <o:OLEObject Type="Embed" ProgID="Equation.DSMT4" ShapeID="_x0000_i1217" DrawAspect="Content" ObjectID="_1689440547" r:id="rId394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440" w:dyaOrig="279" w14:anchorId="3F1B715C">
          <v:shape id="_x0000_i1218" type="#_x0000_t75" style="width:21.9pt;height:13.75pt" o:ole="">
            <v:imagedata r:id="rId395" o:title=""/>
          </v:shape>
          <o:OLEObject Type="Embed" ProgID="Equation.DSMT4" ShapeID="_x0000_i1218" DrawAspect="Content" ObjectID="_1689440548" r:id="rId396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420" w:dyaOrig="279" w14:anchorId="2068F541">
          <v:shape id="_x0000_i1219" type="#_x0000_t75" style="width:21.3pt;height:13.75pt" o:ole="">
            <v:imagedata r:id="rId397" o:title=""/>
          </v:shape>
          <o:OLEObject Type="Embed" ProgID="Equation.DSMT4" ShapeID="_x0000_i1219" DrawAspect="Content" ObjectID="_1689440549" r:id="rId398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420" w:dyaOrig="279" w14:anchorId="6445A6F1">
          <v:shape id="_x0000_i1220" type="#_x0000_t75" style="width:21.3pt;height:13.75pt" o:ole="">
            <v:imagedata r:id="rId399" o:title=""/>
          </v:shape>
          <o:OLEObject Type="Embed" ProgID="Equation.DSMT4" ShapeID="_x0000_i1220" DrawAspect="Content" ObjectID="_1689440550" r:id="rId400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64C4F737" w14:textId="77777777" w:rsidR="00264661" w:rsidRDefault="00264661" w:rsidP="00264661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734CD60A" w14:textId="77777777" w:rsidR="00264661" w:rsidRDefault="00264661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A</w:t>
      </w:r>
    </w:p>
    <w:p w14:paraId="65BC2E66" w14:textId="3E1D48C2" w:rsidR="00264661" w:rsidRDefault="000904F6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904F6">
        <w:rPr>
          <w:position w:val="-14"/>
        </w:rPr>
        <w:object w:dxaOrig="4819" w:dyaOrig="400" w14:anchorId="24A7E2D9">
          <v:shape id="_x0000_i1221" type="#_x0000_t75" style="width:241.05pt;height:20.05pt" o:ole="">
            <v:imagedata r:id="rId401" o:title=""/>
          </v:shape>
          <o:OLEObject Type="Embed" ProgID="Equation.DSMT4" ShapeID="_x0000_i1221" DrawAspect="Content" ObjectID="_1689440551" r:id="rId402"/>
        </w:object>
      </w:r>
    </w:p>
    <w:p w14:paraId="7F4CE720" w14:textId="77777777" w:rsidR="00117F19" w:rsidRDefault="00117F19" w:rsidP="00117F19">
      <w:pPr>
        <w:pStyle w:val="Heading3"/>
        <w:spacing w:before="120" w:after="120" w:line="276" w:lineRule="auto"/>
        <w:rPr>
          <w:rFonts w:ascii="Times New Roman" w:hAnsi="Times New Roman"/>
        </w:rPr>
      </w:pPr>
      <w:r w:rsidRPr="009B16B5">
        <w:rPr>
          <w:rFonts w:ascii="Times New Roman" w:hAnsi="Times New Roman"/>
        </w:rPr>
        <w:t>III – MỨC ĐỘ VẬN DỤNG</w:t>
      </w:r>
    </w:p>
    <w:p w14:paraId="0F64B0D3" w14:textId="2AF2E53F" w:rsidR="00E30D5D" w:rsidRDefault="001748C8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Điền biểu thức thích hợp vào dấu </w:t>
      </w:r>
      <w:r w:rsidR="000904F6" w:rsidRPr="000904F6">
        <w:rPr>
          <w:position w:val="-6"/>
        </w:rPr>
        <w:object w:dxaOrig="220" w:dyaOrig="120" w14:anchorId="1FC479D2">
          <v:shape id="_x0000_i1222" type="#_x0000_t75" style="width:11.25pt;height:6.25pt" o:ole="">
            <v:imagedata r:id="rId403" o:title=""/>
          </v:shape>
          <o:OLEObject Type="Embed" ProgID="Equation.DSMT4" ShapeID="_x0000_i1222" DrawAspect="Content" ObjectID="_1689440552" r:id="rId404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 để được đẳng thức đúng:</w:t>
      </w:r>
    </w:p>
    <w:p w14:paraId="296980E7" w14:textId="111E9439" w:rsidR="001748C8" w:rsidRDefault="000904F6" w:rsidP="001748C8">
      <w:pPr>
        <w:pStyle w:val="Heading4"/>
        <w:spacing w:before="120" w:after="120" w:line="276" w:lineRule="auto"/>
        <w:jc w:val="center"/>
      </w:pPr>
      <w:r w:rsidRPr="000904F6">
        <w:rPr>
          <w:position w:val="-14"/>
        </w:rPr>
        <w:object w:dxaOrig="3560" w:dyaOrig="400" w14:anchorId="19381405">
          <v:shape id="_x0000_i1223" type="#_x0000_t75" style="width:177.8pt;height:20.05pt" o:ole="">
            <v:imagedata r:id="rId405" o:title=""/>
          </v:shape>
          <o:OLEObject Type="Embed" ProgID="Equation.DSMT4" ShapeID="_x0000_i1223" DrawAspect="Content" ObjectID="_1689440553" r:id="rId406"/>
        </w:object>
      </w:r>
    </w:p>
    <w:p w14:paraId="4F82E699" w14:textId="0DFCE413" w:rsidR="001748C8" w:rsidRDefault="001748C8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61DD4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661DD4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Pr="00661DD4">
        <w:rPr>
          <w:rFonts w:ascii="Times New Roman" w:hAnsi="Times New Roman"/>
          <w:position w:val="-6"/>
          <w:sz w:val="24"/>
          <w:szCs w:val="24"/>
          <w:highlight w:val="yellow"/>
        </w:rPr>
        <w:t xml:space="preserve"> </w:t>
      </w:r>
      <w:r w:rsidR="000904F6" w:rsidRPr="000904F6">
        <w:rPr>
          <w:position w:val="-6"/>
        </w:rPr>
        <w:object w:dxaOrig="520" w:dyaOrig="240" w14:anchorId="24791F56">
          <v:shape id="_x0000_i1224" type="#_x0000_t75" style="width:26.3pt;height:11.9pt" o:ole="">
            <v:imagedata r:id="rId407" o:title=""/>
          </v:shape>
          <o:OLEObject Type="Embed" ProgID="Equation.DSMT4" ShapeID="_x0000_i1224" DrawAspect="Content" ObjectID="_1689440554" r:id="rId408"/>
        </w:object>
      </w:r>
      <w:r w:rsidRPr="00661DD4">
        <w:rPr>
          <w:rFonts w:ascii="Times New Roman" w:hAnsi="Times New Roman"/>
          <w:sz w:val="24"/>
          <w:szCs w:val="24"/>
          <w:highlight w:val="yellow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660" w:dyaOrig="220" w14:anchorId="05EE9EDB">
          <v:shape id="_x0000_i1225" type="#_x0000_t75" style="width:33.2pt;height:11.25pt" o:ole="">
            <v:imagedata r:id="rId409" o:title=""/>
          </v:shape>
          <o:OLEObject Type="Embed" ProgID="Equation.DSMT4" ShapeID="_x0000_i1225" DrawAspect="Content" ObjectID="_1689440555" r:id="rId410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520" w:dyaOrig="220" w14:anchorId="7588AC2B">
          <v:shape id="_x0000_i1226" type="#_x0000_t75" style="width:26.3pt;height:11.25pt" o:ole="">
            <v:imagedata r:id="rId411" o:title=""/>
          </v:shape>
          <o:OLEObject Type="Embed" ProgID="Equation.DSMT4" ShapeID="_x0000_i1226" DrawAspect="Content" ObjectID="_1689440556" r:id="rId41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660" w:dyaOrig="240" w14:anchorId="48F2677C">
          <v:shape id="_x0000_i1227" type="#_x0000_t75" style="width:33.2pt;height:11.9pt" o:ole="">
            <v:imagedata r:id="rId413" o:title=""/>
          </v:shape>
          <o:OLEObject Type="Embed" ProgID="Equation.DSMT4" ShapeID="_x0000_i1227" DrawAspect="Content" ObjectID="_1689440557" r:id="rId414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6BD55CC3" w14:textId="77777777" w:rsidR="001748C8" w:rsidRDefault="001748C8" w:rsidP="001748C8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7354953B" w14:textId="77777777" w:rsidR="001748C8" w:rsidRDefault="001748C8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A</w:t>
      </w:r>
    </w:p>
    <w:p w14:paraId="0EEDE3F6" w14:textId="21750988" w:rsidR="001748C8" w:rsidRDefault="000904F6" w:rsidP="001748C8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904F6">
        <w:rPr>
          <w:position w:val="-14"/>
        </w:rPr>
        <w:object w:dxaOrig="3860" w:dyaOrig="400" w14:anchorId="5CCABDB3">
          <v:shape id="_x0000_i1228" type="#_x0000_t75" style="width:192.85pt;height:20.05pt" o:ole="">
            <v:imagedata r:id="rId415" o:title=""/>
          </v:shape>
          <o:OLEObject Type="Embed" ProgID="Equation.DSMT4" ShapeID="_x0000_i1228" DrawAspect="Content" ObjectID="_1689440558" r:id="rId416"/>
        </w:object>
      </w:r>
    </w:p>
    <w:p w14:paraId="574EFAA8" w14:textId="17AB9DDD" w:rsidR="001748C8" w:rsidRPr="001748C8" w:rsidRDefault="001748C8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  <w:lang w:bidi="vi-VN"/>
        </w:rPr>
        <w:t>(Ta có thể đ</w:t>
      </w:r>
      <w:r w:rsidRPr="009B39AB">
        <w:rPr>
          <w:rFonts w:ascii="Times New Roman" w:hAnsi="Times New Roman"/>
          <w:bCs/>
          <w:iCs/>
          <w:sz w:val="24"/>
          <w:szCs w:val="24"/>
          <w:lang w:val="vi-VN" w:bidi="vi-VN"/>
        </w:rPr>
        <w:t>ặt dấu ngoặc để nhóm các số</w:t>
      </w:r>
      <w:r>
        <w:rPr>
          <w:rFonts w:ascii="Times New Roman" w:hAnsi="Times New Roman"/>
          <w:bCs/>
          <w:iCs/>
          <w:sz w:val="24"/>
          <w:szCs w:val="24"/>
          <w:lang w:val="vi-VN" w:bidi="vi-VN"/>
        </w:rPr>
        <w:t xml:space="preserve"> h</w:t>
      </w:r>
      <w:r>
        <w:rPr>
          <w:rFonts w:ascii="Times New Roman" w:hAnsi="Times New Roman"/>
          <w:bCs/>
          <w:iCs/>
          <w:sz w:val="24"/>
          <w:szCs w:val="24"/>
          <w:lang w:bidi="vi-VN"/>
        </w:rPr>
        <w:t>ạ</w:t>
      </w:r>
      <w:r w:rsidRPr="009B39AB">
        <w:rPr>
          <w:rFonts w:ascii="Times New Roman" w:hAnsi="Times New Roman"/>
          <w:bCs/>
          <w:iCs/>
          <w:sz w:val="24"/>
          <w:szCs w:val="24"/>
          <w:lang w:val="vi-VN" w:bidi="vi-VN"/>
        </w:rPr>
        <w:t>ng một cách tuỳ</w:t>
      </w:r>
      <w:r w:rsidRPr="009B39AB">
        <w:rPr>
          <w:rFonts w:ascii="Times New Roman" w:hAnsi="Times New Roman"/>
          <w:bCs/>
          <w:iCs/>
          <w:sz w:val="24"/>
          <w:szCs w:val="24"/>
          <w:lang w:bidi="vi-VN"/>
        </w:rPr>
        <w:t xml:space="preserve"> </w:t>
      </w:r>
      <w:r w:rsidRPr="009B39AB">
        <w:rPr>
          <w:rFonts w:ascii="Times New Roman" w:hAnsi="Times New Roman"/>
          <w:bCs/>
          <w:iCs/>
          <w:sz w:val="24"/>
          <w:szCs w:val="24"/>
          <w:lang w:val="vi-VN" w:bidi="vi-VN"/>
        </w:rPr>
        <w:t>ý.</w:t>
      </w:r>
      <w:r w:rsidRPr="009B39AB">
        <w:rPr>
          <w:rFonts w:ascii="Times New Roman" w:hAnsi="Times New Roman"/>
          <w:bCs/>
          <w:sz w:val="24"/>
          <w:szCs w:val="24"/>
          <w:lang w:val="vi-VN" w:bidi="vi-VN"/>
        </w:rPr>
        <w:t xml:space="preserve"> Nếu trước dấu ngoặc là dấu</w:t>
      </w:r>
      <w:r>
        <w:rPr>
          <w:rFonts w:ascii="Times New Roman" w:hAnsi="Times New Roman"/>
          <w:bCs/>
          <w:sz w:val="24"/>
          <w:szCs w:val="24"/>
          <w:lang w:bidi="vi-VN"/>
        </w:rPr>
        <w:t xml:space="preserve"> </w:t>
      </w:r>
      <w:r w:rsidR="000904F6" w:rsidRPr="00025957">
        <w:rPr>
          <w:position w:val="-4"/>
        </w:rPr>
        <w:object w:dxaOrig="440" w:dyaOrig="260" w14:anchorId="3DAB31BC">
          <v:shape id="_x0000_i1229" type="#_x0000_t75" style="width:21.9pt;height:13.15pt" o:ole="">
            <v:imagedata r:id="rId417" o:title=""/>
          </v:shape>
          <o:OLEObject Type="Embed" ProgID="Equation.DSMT4" ShapeID="_x0000_i1229" DrawAspect="Content" ObjectID="_1689440559" r:id="rId418"/>
        </w:object>
      </w:r>
      <w:r>
        <w:rPr>
          <w:rFonts w:ascii="Times New Roman" w:hAnsi="Times New Roman"/>
          <w:bCs/>
          <w:sz w:val="24"/>
          <w:szCs w:val="24"/>
          <w:lang w:bidi="vi-VN"/>
        </w:rPr>
        <w:t xml:space="preserve"> </w:t>
      </w:r>
      <w:r w:rsidRPr="009B39AB">
        <w:rPr>
          <w:rFonts w:ascii="Times New Roman" w:hAnsi="Times New Roman"/>
          <w:bCs/>
          <w:sz w:val="24"/>
          <w:szCs w:val="24"/>
          <w:lang w:val="vi-VN" w:bidi="vi-VN"/>
        </w:rPr>
        <w:t>thì phải đổi dấu tất cả các số hạng trong ngoặc</w:t>
      </w:r>
      <w:r>
        <w:rPr>
          <w:rFonts w:ascii="Times New Roman" w:hAnsi="Times New Roman"/>
          <w:bCs/>
          <w:sz w:val="24"/>
          <w:szCs w:val="24"/>
          <w:lang w:bidi="vi-VN"/>
        </w:rPr>
        <w:t>.)</w:t>
      </w:r>
    </w:p>
    <w:p w14:paraId="0BF2D1E8" w14:textId="57105DE0" w:rsidR="002D65D7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Giá trị của biểu </w:t>
      </w:r>
      <w:r w:rsidR="000904F6" w:rsidRPr="000904F6">
        <w:rPr>
          <w:position w:val="-14"/>
        </w:rPr>
        <w:object w:dxaOrig="4860" w:dyaOrig="400" w14:anchorId="7F7B2BFD">
          <v:shape id="_x0000_i1230" type="#_x0000_t75" style="width:242.9pt;height:20.05pt" o:ole="">
            <v:imagedata r:id="rId419" o:title=""/>
          </v:shape>
          <o:OLEObject Type="Embed" ProgID="Equation.DSMT4" ShapeID="_x0000_i1230" DrawAspect="Content" ObjectID="_1689440560" r:id="rId420"/>
        </w:object>
      </w:r>
      <w:r w:rsidR="002D65D7" w:rsidRPr="00F24433">
        <w:rPr>
          <w:rFonts w:ascii="Times New Roman" w:hAnsi="Times New Roman"/>
          <w:bCs/>
          <w:sz w:val="24"/>
          <w:szCs w:val="24"/>
          <w:lang w:val="nl-NL"/>
        </w:rPr>
        <w:t xml:space="preserve"> là:</w:t>
      </w:r>
    </w:p>
    <w:p w14:paraId="7D6B60B5" w14:textId="7AAAAE8B" w:rsidR="002D65D7" w:rsidRDefault="002D65D7" w:rsidP="002D65D7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position w:val="-6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="000904F6" w:rsidRPr="000904F6">
        <w:rPr>
          <w:position w:val="-6"/>
        </w:rPr>
        <w:object w:dxaOrig="639" w:dyaOrig="279" w14:anchorId="25C95A94">
          <v:shape id="_x0000_i1231" type="#_x0000_t75" style="width:31.95pt;height:13.75pt" o:ole="">
            <v:imagedata r:id="rId421" o:title=""/>
          </v:shape>
          <o:OLEObject Type="Embed" ProgID="Equation.DSMT4" ShapeID="_x0000_i1231" DrawAspect="Content" ObjectID="_1689440561" r:id="rId422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3C0F3C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B</w:t>
      </w:r>
      <w:r w:rsidRPr="003C0F3C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="000904F6" w:rsidRPr="000904F6">
        <w:rPr>
          <w:position w:val="-6"/>
        </w:rPr>
        <w:object w:dxaOrig="800" w:dyaOrig="279" w14:anchorId="5D88057A">
          <v:shape id="_x0000_i1232" type="#_x0000_t75" style="width:40.05pt;height:13.75pt" o:ole="">
            <v:imagedata r:id="rId423" o:title=""/>
          </v:shape>
          <o:OLEObject Type="Embed" ProgID="Equation.DSMT4" ShapeID="_x0000_i1232" DrawAspect="Content" ObjectID="_1689440562" r:id="rId424"/>
        </w:object>
      </w:r>
      <w:r w:rsidRPr="003C0F3C">
        <w:rPr>
          <w:rFonts w:ascii="Times New Roman" w:hAnsi="Times New Roman"/>
          <w:sz w:val="24"/>
          <w:szCs w:val="24"/>
          <w:highlight w:val="yellow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639" w:dyaOrig="279" w14:anchorId="63C3DA57">
          <v:shape id="_x0000_i1233" type="#_x0000_t75" style="width:31.95pt;height:13.75pt" o:ole="">
            <v:imagedata r:id="rId425" o:title=""/>
          </v:shape>
          <o:OLEObject Type="Embed" ProgID="Equation.DSMT4" ShapeID="_x0000_i1233" DrawAspect="Content" ObjectID="_1689440563" r:id="rId426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="000904F6" w:rsidRPr="000904F6">
        <w:rPr>
          <w:position w:val="-6"/>
        </w:rPr>
        <w:object w:dxaOrig="800" w:dyaOrig="279" w14:anchorId="43461C23">
          <v:shape id="_x0000_i1234" type="#_x0000_t75" style="width:40.05pt;height:13.75pt" o:ole="">
            <v:imagedata r:id="rId427" o:title=""/>
          </v:shape>
          <o:OLEObject Type="Embed" ProgID="Equation.DSMT4" ShapeID="_x0000_i1234" DrawAspect="Content" ObjectID="_1689440564" r:id="rId428"/>
        </w:object>
      </w:r>
    </w:p>
    <w:p w14:paraId="1B69FF22" w14:textId="77777777" w:rsidR="00264661" w:rsidRDefault="00264661" w:rsidP="00264661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4C6D8D19" w14:textId="77777777" w:rsidR="00264661" w:rsidRDefault="00264661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 w:rsidR="002D65D7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B</w:t>
      </w:r>
    </w:p>
    <w:p w14:paraId="21CAD871" w14:textId="6DF292F9" w:rsidR="00264661" w:rsidRPr="009B16B5" w:rsidRDefault="000904F6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904F6">
        <w:rPr>
          <w:position w:val="-82"/>
        </w:rPr>
        <w:object w:dxaOrig="9660" w:dyaOrig="1820" w14:anchorId="30E72849">
          <v:shape id="_x0000_i1235" type="#_x0000_t75" style="width:482.7pt;height:90.8pt" o:ole="">
            <v:imagedata r:id="rId429" o:title=""/>
          </v:shape>
          <o:OLEObject Type="Embed" ProgID="Equation.DSMT4" ShapeID="_x0000_i1235" DrawAspect="Content" ObjectID="_1689440565" r:id="rId430"/>
        </w:object>
      </w:r>
    </w:p>
    <w:p w14:paraId="7DDE3127" w14:textId="7E1809E7" w:rsidR="00117F19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Rút gọn biểu thức </w:t>
      </w:r>
      <w:r w:rsidR="000904F6" w:rsidRPr="000904F6">
        <w:rPr>
          <w:position w:val="-14"/>
        </w:rPr>
        <w:object w:dxaOrig="4060" w:dyaOrig="400" w14:anchorId="11F44CBC">
          <v:shape id="_x0000_i1236" type="#_x0000_t75" style="width:202.85pt;height:20.05pt" o:ole="">
            <v:imagedata r:id="rId431" o:title=""/>
          </v:shape>
          <o:OLEObject Type="Embed" ProgID="Equation.DSMT4" ShapeID="_x0000_i1236" DrawAspect="Content" ObjectID="_1689440566" r:id="rId432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, ta được kết quả là:</w:t>
      </w:r>
    </w:p>
    <w:p w14:paraId="501097A8" w14:textId="5E41AFC1" w:rsidR="00117F19" w:rsidRDefault="00117F19" w:rsidP="00251FDF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325E55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325E55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="000904F6" w:rsidRPr="000904F6">
        <w:rPr>
          <w:position w:val="-6"/>
        </w:rPr>
        <w:object w:dxaOrig="520" w:dyaOrig="279" w14:anchorId="3F14F207">
          <v:shape id="_x0000_i1237" type="#_x0000_t75" style="width:26.3pt;height:13.75pt" o:ole="">
            <v:imagedata r:id="rId433" o:title=""/>
          </v:shape>
          <o:OLEObject Type="Embed" ProgID="Equation.DSMT4" ShapeID="_x0000_i1237" DrawAspect="Content" ObjectID="_1689440567" r:id="rId434"/>
        </w:object>
      </w:r>
      <w:r w:rsidRPr="00325E55">
        <w:rPr>
          <w:rFonts w:ascii="Times New Roman" w:hAnsi="Times New Roman"/>
          <w:sz w:val="24"/>
          <w:szCs w:val="24"/>
          <w:highlight w:val="yellow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="000904F6" w:rsidRPr="000904F6">
        <w:rPr>
          <w:position w:val="-6"/>
        </w:rPr>
        <w:object w:dxaOrig="540" w:dyaOrig="279" w14:anchorId="0BD9B5E8">
          <v:shape id="_x0000_i1238" type="#_x0000_t75" style="width:26.9pt;height:13.75pt" o:ole="">
            <v:imagedata r:id="rId435" o:title=""/>
          </v:shape>
          <o:OLEObject Type="Embed" ProgID="Equation.DSMT4" ShapeID="_x0000_i1238" DrawAspect="Content" ObjectID="_1689440568" r:id="rId436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="00251FDF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="000904F6" w:rsidRPr="000904F6">
        <w:rPr>
          <w:position w:val="-6"/>
        </w:rPr>
        <w:object w:dxaOrig="440" w:dyaOrig="279" w14:anchorId="554190DF">
          <v:shape id="_x0000_i1239" type="#_x0000_t75" style="width:21.9pt;height:13.75pt" o:ole="">
            <v:imagedata r:id="rId437" o:title=""/>
          </v:shape>
          <o:OLEObject Type="Embed" ProgID="Equation.DSMT4" ShapeID="_x0000_i1239" DrawAspect="Content" ObjectID="_1689440569" r:id="rId438"/>
        </w:object>
      </w:r>
      <w:r w:rsidR="00251FDF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Pr="00506421">
        <w:rPr>
          <w:rFonts w:ascii="Times New Roman" w:hAnsi="Times New Roman"/>
          <w:bCs/>
          <w:sz w:val="24"/>
          <w:szCs w:val="24"/>
        </w:rPr>
        <w:t>Kết quả khác</w: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2796F6DA" w14:textId="77777777" w:rsidR="00264661" w:rsidRDefault="00264661" w:rsidP="00264661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6588D578" w14:textId="77777777" w:rsidR="00264661" w:rsidRDefault="00264661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A</w:t>
      </w:r>
    </w:p>
    <w:p w14:paraId="4D725959" w14:textId="25835608" w:rsidR="00264661" w:rsidRDefault="000904F6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904F6">
        <w:rPr>
          <w:position w:val="-70"/>
        </w:rPr>
        <w:object w:dxaOrig="8140" w:dyaOrig="1520" w14:anchorId="46ECF638">
          <v:shape id="_x0000_i1240" type="#_x0000_t75" style="width:406.95pt;height:75.75pt" o:ole="">
            <v:imagedata r:id="rId439" o:title=""/>
          </v:shape>
          <o:OLEObject Type="Embed" ProgID="Equation.DSMT4" ShapeID="_x0000_i1240" DrawAspect="Content" ObjectID="_1689440570" r:id="rId440"/>
        </w:object>
      </w:r>
    </w:p>
    <w:p w14:paraId="36DA95BB" w14:textId="77777777" w:rsidR="00117F19" w:rsidRPr="00506421" w:rsidRDefault="00117F19" w:rsidP="00117F19">
      <w:pPr>
        <w:pStyle w:val="Heading2"/>
        <w:spacing w:before="120" w:after="120"/>
        <w:rPr>
          <w:color w:val="002060"/>
          <w:szCs w:val="24"/>
        </w:rPr>
      </w:pPr>
      <w:r w:rsidRPr="00506421">
        <w:rPr>
          <w:color w:val="002060"/>
          <w:szCs w:val="24"/>
        </w:rPr>
        <w:t>IV. MỨC ĐỘ VẬN DỤNG CAO</w:t>
      </w:r>
    </w:p>
    <w:p w14:paraId="7AAEFE12" w14:textId="6DBB7F73" w:rsidR="00117F19" w:rsidRPr="00F24433" w:rsidRDefault="00117F19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Cho: </w:t>
      </w:r>
      <w:r w:rsidR="000904F6" w:rsidRPr="000904F6">
        <w:rPr>
          <w:position w:val="-14"/>
        </w:rPr>
        <w:object w:dxaOrig="7020" w:dyaOrig="400" w14:anchorId="58753F15">
          <v:shape id="_x0000_i1241" type="#_x0000_t75" style="width:351.25pt;height:20.05pt" o:ole="">
            <v:imagedata r:id="rId441" o:title=""/>
          </v:shape>
          <o:OLEObject Type="Embed" ProgID="Equation.DSMT4" ShapeID="_x0000_i1241" DrawAspect="Content" ObjectID="_1689440571" r:id="rId442"/>
        </w:object>
      </w:r>
    </w:p>
    <w:p w14:paraId="26560242" w14:textId="050DA52B" w:rsidR="00117F19" w:rsidRPr="00F24433" w:rsidRDefault="00117F19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 xml:space="preserve">Giá trị của biểu thức </w:t>
      </w:r>
      <w:r w:rsidR="000904F6" w:rsidRPr="000904F6">
        <w:rPr>
          <w:position w:val="-6"/>
        </w:rPr>
        <w:object w:dxaOrig="220" w:dyaOrig="279" w14:anchorId="46BBBCC7">
          <v:shape id="_x0000_i1242" type="#_x0000_t75" style="width:11.25pt;height:13.75pt" o:ole="">
            <v:imagedata r:id="rId443" o:title=""/>
          </v:shape>
          <o:OLEObject Type="Embed" ProgID="Equation.DSMT4" ShapeID="_x0000_i1242" DrawAspect="Content" ObjectID="_1689440572" r:id="rId444"/>
        </w:object>
      </w: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>là:</w:t>
      </w:r>
    </w:p>
    <w:p w14:paraId="4CA1726C" w14:textId="2ECCB281" w:rsidR="00117F19" w:rsidRDefault="00117F19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A5281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="000904F6" w:rsidRPr="000904F6">
        <w:rPr>
          <w:position w:val="-6"/>
        </w:rPr>
        <w:object w:dxaOrig="680" w:dyaOrig="279" w14:anchorId="0258FA16">
          <v:shape id="_x0000_i1243" type="#_x0000_t75" style="width:33.8pt;height:13.75pt" o:ole="">
            <v:imagedata r:id="rId445" o:title=""/>
          </v:shape>
          <o:OLEObject Type="Embed" ProgID="Equation.DSMT4" ShapeID="_x0000_i1243" DrawAspect="Content" ObjectID="_1689440573" r:id="rId446"/>
        </w:object>
      </w:r>
      <w:r w:rsidRPr="007A5281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="000904F6" w:rsidRPr="000904F6">
        <w:rPr>
          <w:position w:val="-6"/>
        </w:rPr>
        <w:object w:dxaOrig="420" w:dyaOrig="279" w14:anchorId="54E9F367">
          <v:shape id="_x0000_i1244" type="#_x0000_t75" style="width:21.3pt;height:13.75pt" o:ole="">
            <v:imagedata r:id="rId447" o:title=""/>
          </v:shape>
          <o:OLEObject Type="Embed" ProgID="Equation.DSMT4" ShapeID="_x0000_i1244" DrawAspect="Content" ObjectID="_1689440574" r:id="rId448"/>
        </w:object>
      </w:r>
      <w:r w:rsidRPr="009B16B5">
        <w:rPr>
          <w:rFonts w:ascii="Times New Roman" w:hAnsi="Times New Roman"/>
          <w:color w:val="000000"/>
          <w:sz w:val="24"/>
          <w:szCs w:val="24"/>
        </w:rPr>
        <w:t>.</w:t>
      </w:r>
      <w:r w:rsidRPr="009B16B5">
        <w:rPr>
          <w:rFonts w:ascii="Times New Roman" w:hAnsi="Times New Roman"/>
          <w:color w:val="000000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="000904F6" w:rsidRPr="000904F6">
        <w:rPr>
          <w:position w:val="-6"/>
        </w:rPr>
        <w:object w:dxaOrig="540" w:dyaOrig="279" w14:anchorId="60A776D4">
          <v:shape id="_x0000_i1245" type="#_x0000_t75" style="width:26.9pt;height:13.75pt" o:ole="">
            <v:imagedata r:id="rId449" o:title=""/>
          </v:shape>
          <o:OLEObject Type="Embed" ProgID="Equation.DSMT4" ShapeID="_x0000_i1245" DrawAspect="Content" ObjectID="_1689440575" r:id="rId450"/>
        </w:object>
      </w:r>
      <w:r w:rsidRPr="009B16B5">
        <w:rPr>
          <w:rFonts w:ascii="Times New Roman" w:hAnsi="Times New Roman"/>
          <w:color w:val="000000"/>
          <w:sz w:val="24"/>
          <w:szCs w:val="24"/>
        </w:rPr>
        <w:t>.</w:t>
      </w:r>
      <w:r w:rsidRPr="009B16B5">
        <w:rPr>
          <w:rFonts w:ascii="Times New Roman" w:hAnsi="Times New Roman"/>
          <w:color w:val="000000"/>
          <w:sz w:val="24"/>
          <w:szCs w:val="24"/>
        </w:rPr>
        <w:tab/>
      </w:r>
      <w:r w:rsidRPr="007A5281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D</w:t>
      </w:r>
      <w:r w:rsidRPr="007A5281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0904F6" w:rsidRPr="000904F6">
        <w:rPr>
          <w:position w:val="-6"/>
        </w:rPr>
        <w:object w:dxaOrig="560" w:dyaOrig="279" w14:anchorId="2035DA9E">
          <v:shape id="_x0000_i1246" type="#_x0000_t75" style="width:28.15pt;height:13.75pt" o:ole="">
            <v:imagedata r:id="rId451" o:title=""/>
          </v:shape>
          <o:OLEObject Type="Embed" ProgID="Equation.DSMT4" ShapeID="_x0000_i1246" DrawAspect="Content" ObjectID="_1689440576" r:id="rId452"/>
        </w:object>
      </w:r>
      <w:r w:rsidRPr="007A5281">
        <w:rPr>
          <w:rFonts w:ascii="Times New Roman" w:hAnsi="Times New Roman"/>
          <w:sz w:val="24"/>
          <w:szCs w:val="24"/>
          <w:highlight w:val="yellow"/>
        </w:rPr>
        <w:t>.</w:t>
      </w:r>
    </w:p>
    <w:p w14:paraId="68AF67E8" w14:textId="77777777" w:rsidR="00264661" w:rsidRDefault="00264661" w:rsidP="00264661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2C3224D8" w14:textId="77777777" w:rsidR="00264661" w:rsidRDefault="00264661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7A5281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 w:rsidR="007A5281" w:rsidRPr="007A5281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D</w:t>
      </w:r>
    </w:p>
    <w:p w14:paraId="1ABC4C16" w14:textId="3125F37E" w:rsidR="00264661" w:rsidRDefault="000904F6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904F6">
        <w:rPr>
          <w:position w:val="-106"/>
        </w:rPr>
        <w:object w:dxaOrig="7479" w:dyaOrig="2240" w14:anchorId="2EF4E4A2">
          <v:shape id="_x0000_i1247" type="#_x0000_t75" style="width:373.75pt;height:112.05pt" o:ole="">
            <v:imagedata r:id="rId453" o:title=""/>
          </v:shape>
          <o:OLEObject Type="Embed" ProgID="Equation.DSMT4" ShapeID="_x0000_i1247" DrawAspect="Content" ObjectID="_1689440577" r:id="rId454"/>
        </w:object>
      </w:r>
    </w:p>
    <w:p w14:paraId="44BFA4C2" w14:textId="1C1F40A2" w:rsidR="00117F19" w:rsidRPr="00A6308D" w:rsidRDefault="00FD2FA2" w:rsidP="00A6308D">
      <w:pPr>
        <w:rPr>
          <w:rFonts w:ascii="Times New Roman" w:hAnsi="Times New Roman"/>
          <w:b/>
          <w:i/>
          <w:color w:val="FF0000"/>
          <w:sz w:val="24"/>
          <w:szCs w:val="24"/>
        </w:rPr>
      </w:pPr>
      <w:r w:rsidRPr="000D4690">
        <w:rPr>
          <w:rFonts w:ascii="Times New Roman" w:hAnsi="Times New Roman"/>
          <w:b/>
          <w:color w:val="FF0000"/>
          <w:sz w:val="24"/>
          <w:szCs w:val="24"/>
          <w:lang w:val="vi-VN"/>
        </w:rPr>
        <w:t>Dạng 2: Tìm</w:t>
      </w:r>
      <w:r w:rsidRPr="000D4690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200" w:dyaOrig="220" w14:anchorId="6C61C17B">
          <v:shape id="_x0000_i1248" type="#_x0000_t75" style="width:10pt;height:11.25pt" o:ole="">
            <v:imagedata r:id="rId455" o:title=""/>
          </v:shape>
          <o:OLEObject Type="Embed" ProgID="Equation.DSMT4" ShapeID="_x0000_i1248" DrawAspect="Content" ObjectID="_1689440578" r:id="rId456"/>
        </w:object>
      </w:r>
      <w:r w:rsidRPr="000D4690">
        <w:rPr>
          <w:rFonts w:ascii="Times New Roman" w:hAnsi="Times New Roman"/>
          <w:b/>
          <w:i/>
          <w:color w:val="FF0000"/>
          <w:sz w:val="24"/>
          <w:szCs w:val="24"/>
          <w:lang w:val="vi-VN"/>
        </w:rPr>
        <w:t>.</w:t>
      </w:r>
    </w:p>
    <w:p w14:paraId="07208C3C" w14:textId="77777777" w:rsidR="00DE78E3" w:rsidRPr="00DE78E3" w:rsidRDefault="00DE78E3" w:rsidP="00DE78E3">
      <w:pPr>
        <w:keepNext/>
        <w:keepLines/>
        <w:spacing w:before="120" w:after="120" w:line="240" w:lineRule="auto"/>
        <w:ind w:left="720" w:hanging="720"/>
        <w:outlineLvl w:val="1"/>
        <w:rPr>
          <w:rFonts w:ascii="Times New Roman" w:eastAsia="Times New Roman" w:hAnsi="Times New Roman"/>
          <w:bCs/>
          <w:color w:val="002060"/>
          <w:sz w:val="24"/>
          <w:szCs w:val="24"/>
        </w:rPr>
      </w:pPr>
      <w:r w:rsidRPr="00DE78E3">
        <w:rPr>
          <w:rFonts w:ascii="Times New Roman" w:eastAsia="Times New Roman" w:hAnsi="Times New Roman"/>
          <w:bCs/>
          <w:color w:val="002060"/>
          <w:sz w:val="24"/>
          <w:szCs w:val="24"/>
        </w:rPr>
        <w:t>II. MỨC ĐỘ THÔNG HIỂU</w:t>
      </w:r>
    </w:p>
    <w:p w14:paraId="06B0808A" w14:textId="77777777" w:rsidR="00DE78E3" w:rsidRPr="00F24433" w:rsidRDefault="00DE78E3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Nếu </w:t>
      </w:r>
      <w:r w:rsidR="005F632F">
        <w:rPr>
          <w:rFonts w:ascii="Times New Roman" w:hAnsi="Times New Roman"/>
          <w:bCs/>
          <w:sz w:val="24"/>
          <w:szCs w:val="24"/>
          <w:lang w:val="nl-NL"/>
        </w:rPr>
        <w:pict w14:anchorId="2514D3A0">
          <v:shape id="_x0000_i1249" type="#_x0000_t75" style="width:50.1pt;height:15.65pt">
            <v:imagedata r:id="rId457" o:title=""/>
          </v:shape>
        </w:pi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 thì:</w:t>
      </w:r>
    </w:p>
    <w:p w14:paraId="0249EEBD" w14:textId="77777777" w:rsidR="00E30D5D" w:rsidRDefault="00DE78E3" w:rsidP="00DE78E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A</w:t>
      </w:r>
      <w:r w:rsidRPr="00DE78E3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5F632F">
        <w:rPr>
          <w:rFonts w:ascii="Times New Roman" w:hAnsi="Times New Roman"/>
          <w:position w:val="-6"/>
          <w:sz w:val="24"/>
          <w:szCs w:val="24"/>
          <w:highlight w:val="yellow"/>
        </w:rPr>
        <w:pict w14:anchorId="2B0772CC">
          <v:shape id="_x0000_i1250" type="#_x0000_t75" style="width:28.8pt;height:15.05pt">
            <v:imagedata r:id="rId458" o:title=""/>
          </v:shape>
        </w:pict>
      </w:r>
      <w:r w:rsidRPr="00DE78E3">
        <w:rPr>
          <w:rFonts w:ascii="Times New Roman" w:hAnsi="Times New Roman"/>
          <w:sz w:val="24"/>
          <w:szCs w:val="24"/>
          <w:highlight w:val="yellow"/>
        </w:rPr>
        <w:t>.</w:t>
      </w:r>
      <w:r w:rsidRPr="00DE78E3">
        <w:rPr>
          <w:rFonts w:ascii="Times New Roman" w:hAnsi="Times New Roman"/>
          <w:sz w:val="24"/>
          <w:szCs w:val="24"/>
        </w:rPr>
        <w:tab/>
      </w:r>
      <w:r w:rsidRPr="00DE78E3">
        <w:rPr>
          <w:rFonts w:ascii="Times New Roman" w:hAnsi="Times New Roman"/>
          <w:sz w:val="24"/>
          <w:szCs w:val="24"/>
        </w:rPr>
        <w:tab/>
      </w: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57CBD57F">
          <v:shape id="_x0000_i1251" type="#_x0000_t75" style="width:10.65pt;height:11.9pt">
            <v:imagedata r:id="rId459" o:title=""/>
          </v:shape>
        </w:pict>
      </w: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Pr="00DE78E3">
        <w:rPr>
          <w:rFonts w:ascii="Times New Roman" w:hAnsi="Times New Roman"/>
          <w:bCs/>
          <w:sz w:val="24"/>
          <w:szCs w:val="24"/>
        </w:rPr>
        <w:t>là số nguyên âm bất kì.</w:t>
      </w:r>
    </w:p>
    <w:p w14:paraId="7937D56B" w14:textId="32DDCE8E" w:rsidR="00DE78E3" w:rsidRPr="00DE78E3" w:rsidRDefault="00DE78E3" w:rsidP="00DE78E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41CA5DBA">
          <v:shape id="_x0000_i1252" type="#_x0000_t75" style="width:10.65pt;height:11.9pt">
            <v:imagedata r:id="rId459" o:title=""/>
          </v:shape>
        </w:pict>
      </w: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 w:rsidRPr="00DE78E3">
        <w:rPr>
          <w:rFonts w:ascii="Times New Roman" w:hAnsi="Times New Roman"/>
          <w:bCs/>
          <w:sz w:val="24"/>
          <w:szCs w:val="24"/>
        </w:rPr>
        <w:t>là số nguyên dương bất kì.</w:t>
      </w:r>
      <w:r w:rsidRPr="00DE78E3">
        <w:rPr>
          <w:rFonts w:ascii="Times New Roman" w:hAnsi="Times New Roman"/>
          <w:sz w:val="24"/>
          <w:szCs w:val="24"/>
        </w:rPr>
        <w:tab/>
      </w: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Pr="00DE78E3">
        <w:rPr>
          <w:rFonts w:ascii="Times New Roman" w:hAnsi="Times New Roman"/>
          <w:bCs/>
          <w:sz w:val="24"/>
          <w:szCs w:val="24"/>
        </w:rPr>
        <w:t xml:space="preserve">Không tìm được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0B7A7454">
          <v:shape id="_x0000_i1253" type="#_x0000_t75" style="width:10.65pt;height:11.9pt">
            <v:imagedata r:id="rId459" o:title=""/>
          </v:shape>
        </w:pict>
      </w:r>
      <w:r w:rsidRPr="00DE78E3">
        <w:rPr>
          <w:rFonts w:ascii="Times New Roman" w:hAnsi="Times New Roman"/>
          <w:bCs/>
          <w:sz w:val="24"/>
          <w:szCs w:val="24"/>
        </w:rPr>
        <w:t xml:space="preserve"> thỏa mãn.</w:t>
      </w:r>
    </w:p>
    <w:p w14:paraId="6E036B7F" w14:textId="77777777" w:rsidR="00DE78E3" w:rsidRPr="00DE78E3" w:rsidRDefault="00DE78E3" w:rsidP="00DE78E3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143FCA45" w14:textId="77777777" w:rsidR="00DE78E3" w:rsidRPr="00DE78E3" w:rsidRDefault="00DE78E3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họn A</w:t>
      </w:r>
    </w:p>
    <w:p w14:paraId="00FE4F25" w14:textId="77777777" w:rsidR="00E30D5D" w:rsidRDefault="00DE78E3" w:rsidP="00DE78E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DE78E3">
        <w:rPr>
          <w:rFonts w:ascii="Times New Roman" w:hAnsi="Times New Roman"/>
          <w:bCs/>
          <w:sz w:val="24"/>
          <w:szCs w:val="24"/>
        </w:rPr>
        <w:t xml:space="preserve">Nếu </w:t>
      </w:r>
      <w:r w:rsidR="005F632F">
        <w:rPr>
          <w:rFonts w:ascii="Times New Roman" w:hAnsi="Times New Roman"/>
          <w:bCs/>
          <w:position w:val="-10"/>
          <w:sz w:val="24"/>
          <w:szCs w:val="24"/>
        </w:rPr>
        <w:pict w14:anchorId="73CD6020">
          <v:shape id="_x0000_i1254" type="#_x0000_t75" style="width:50.1pt;height:15.65pt">
            <v:imagedata r:id="rId457" o:title=""/>
          </v:shape>
        </w:pict>
      </w:r>
      <w:r w:rsidRPr="00DE78E3">
        <w:rPr>
          <w:rFonts w:ascii="Times New Roman" w:hAnsi="Times New Roman"/>
          <w:bCs/>
          <w:sz w:val="24"/>
          <w:szCs w:val="24"/>
        </w:rPr>
        <w:t xml:space="preserve"> thì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28EDB2DF">
          <v:shape id="_x0000_i1255" type="#_x0000_t75" style="width:28.8pt;height:15.05pt">
            <v:imagedata r:id="rId458" o:title=""/>
          </v:shape>
        </w:pict>
      </w:r>
    </w:p>
    <w:p w14:paraId="13FFCD7B" w14:textId="69587145" w:rsidR="00DE78E3" w:rsidRPr="00F24433" w:rsidRDefault="00DE78E3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ìm </w:t>
      </w:r>
      <w:r w:rsidR="005F632F">
        <w:rPr>
          <w:rFonts w:ascii="Times New Roman" w:hAnsi="Times New Roman"/>
          <w:bCs/>
          <w:sz w:val="24"/>
          <w:szCs w:val="24"/>
          <w:lang w:val="nl-NL"/>
        </w:rPr>
        <w:pict w14:anchorId="41F3E99B">
          <v:shape id="_x0000_i1256" type="#_x0000_t75" style="width:10pt;height:11.25pt">
            <v:imagedata r:id="rId460" o:title=""/>
          </v:shape>
        </w:pi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, biết: </w:t>
      </w:r>
      <w:r w:rsidR="005F632F">
        <w:rPr>
          <w:rFonts w:ascii="Times New Roman" w:hAnsi="Times New Roman"/>
          <w:bCs/>
          <w:sz w:val="24"/>
          <w:szCs w:val="24"/>
          <w:lang w:val="nl-NL"/>
        </w:rPr>
        <w:pict w14:anchorId="4555BBEC">
          <v:shape id="_x0000_i1257" type="#_x0000_t75" style="width:87.65pt;height:20.05pt">
            <v:imagedata r:id="rId461" o:title=""/>
          </v:shape>
        </w:pi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. Kết quả nào sau đây đúng?</w:t>
      </w:r>
    </w:p>
    <w:p w14:paraId="577A93AA" w14:textId="77777777" w:rsidR="00DE78E3" w:rsidRPr="00DE78E3" w:rsidRDefault="00DE78E3" w:rsidP="00DE78E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051713B2">
          <v:shape id="_x0000_i1258" type="#_x0000_t75" style="width:28.8pt;height:15.05pt">
            <v:imagedata r:id="rId458" o:title=""/>
          </v:shape>
        </w:pict>
      </w:r>
      <w:r w:rsidRPr="00DE78E3">
        <w:rPr>
          <w:rFonts w:ascii="Times New Roman" w:hAnsi="Times New Roman"/>
          <w:sz w:val="24"/>
          <w:szCs w:val="24"/>
        </w:rPr>
        <w:t>.</w:t>
      </w:r>
      <w:r w:rsidRPr="00DE78E3">
        <w:rPr>
          <w:rFonts w:ascii="Times New Roman" w:hAnsi="Times New Roman"/>
          <w:sz w:val="24"/>
          <w:szCs w:val="24"/>
        </w:rPr>
        <w:tab/>
      </w: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615B47AA">
          <v:shape id="_x0000_i1259" type="#_x0000_t75" style="width:35.05pt;height:15.05pt">
            <v:imagedata r:id="rId462" o:title=""/>
          </v:shape>
        </w:pict>
      </w:r>
      <w:r w:rsidRPr="00DE78E3">
        <w:rPr>
          <w:rFonts w:ascii="Times New Roman" w:hAnsi="Times New Roman"/>
          <w:bCs/>
          <w:sz w:val="24"/>
          <w:szCs w:val="24"/>
        </w:rPr>
        <w:t>.</w:t>
      </w:r>
      <w:r w:rsidRPr="00DE78E3">
        <w:rPr>
          <w:rFonts w:ascii="Times New Roman" w:hAnsi="Times New Roman"/>
          <w:sz w:val="24"/>
          <w:szCs w:val="24"/>
        </w:rPr>
        <w:tab/>
      </w: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 xml:space="preserve">C.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05D920D9">
          <v:shape id="_x0000_i1260" type="#_x0000_t75" style="width:41.3pt;height:15.05pt">
            <v:imagedata r:id="rId463" o:title=""/>
          </v:shape>
        </w:pict>
      </w:r>
      <w:r w:rsidRPr="00DE78E3">
        <w:rPr>
          <w:rFonts w:ascii="Times New Roman" w:hAnsi="Times New Roman"/>
          <w:bCs/>
          <w:sz w:val="24"/>
          <w:szCs w:val="24"/>
        </w:rPr>
        <w:t>.</w:t>
      </w:r>
      <w:r w:rsidRPr="00DE78E3">
        <w:rPr>
          <w:rFonts w:ascii="Times New Roman" w:hAnsi="Times New Roman"/>
          <w:sz w:val="24"/>
          <w:szCs w:val="24"/>
        </w:rPr>
        <w:tab/>
      </w:r>
      <w:r w:rsidRPr="00DE78E3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D</w:t>
      </w:r>
      <w:r w:rsidRPr="00DE78E3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="005F632F">
        <w:rPr>
          <w:rFonts w:ascii="Times New Roman" w:hAnsi="Times New Roman"/>
          <w:position w:val="-6"/>
          <w:sz w:val="24"/>
          <w:szCs w:val="24"/>
          <w:highlight w:val="yellow"/>
        </w:rPr>
        <w:pict w14:anchorId="75CDE15F">
          <v:shape id="_x0000_i1261" type="#_x0000_t75" style="width:34.45pt;height:15.05pt">
            <v:imagedata r:id="rId464" o:title=""/>
          </v:shape>
        </w:pict>
      </w:r>
      <w:r w:rsidRPr="00DE78E3">
        <w:rPr>
          <w:rFonts w:ascii="Times New Roman" w:hAnsi="Times New Roman"/>
          <w:bCs/>
          <w:sz w:val="24"/>
          <w:szCs w:val="24"/>
          <w:highlight w:val="yellow"/>
        </w:rPr>
        <w:t>.</w:t>
      </w:r>
    </w:p>
    <w:p w14:paraId="147FD280" w14:textId="77777777" w:rsidR="00DE78E3" w:rsidRPr="00DE78E3" w:rsidRDefault="00DE78E3" w:rsidP="00DE78E3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06BB4801" w14:textId="77777777" w:rsidR="00DE78E3" w:rsidRPr="00DE78E3" w:rsidRDefault="00DE78E3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họn D</w:t>
      </w:r>
    </w:p>
    <w:p w14:paraId="59C5F71F" w14:textId="77777777" w:rsidR="00DE78E3" w:rsidRDefault="005F632F" w:rsidP="00DE78E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position w:val="-42"/>
          <w:sz w:val="24"/>
          <w:szCs w:val="24"/>
        </w:rPr>
      </w:pPr>
      <w:r>
        <w:rPr>
          <w:rFonts w:ascii="Times New Roman" w:hAnsi="Times New Roman"/>
          <w:bCs/>
          <w:position w:val="-42"/>
          <w:sz w:val="24"/>
          <w:szCs w:val="24"/>
        </w:rPr>
        <w:pict w14:anchorId="764BF0B8">
          <v:shape id="_x0000_i1262" type="#_x0000_t75" style="width:87.65pt;height:53.2pt">
            <v:imagedata r:id="rId465" o:title=""/>
          </v:shape>
        </w:pict>
      </w:r>
    </w:p>
    <w:p w14:paraId="1AA65946" w14:textId="77777777" w:rsidR="00DE78E3" w:rsidRPr="00F24433" w:rsidRDefault="00DE78E3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ìm x, biết: </w:t>
      </w:r>
      <w:r w:rsidR="005F632F">
        <w:rPr>
          <w:rFonts w:ascii="Times New Roman" w:hAnsi="Times New Roman"/>
          <w:bCs/>
          <w:sz w:val="24"/>
          <w:szCs w:val="24"/>
          <w:lang w:val="nl-NL"/>
        </w:rPr>
        <w:pict w14:anchorId="5A5EC2BF">
          <v:shape id="_x0000_i1263" type="#_x0000_t75" style="width:78.9pt;height:20.05pt">
            <v:imagedata r:id="rId466" o:title=""/>
          </v:shape>
        </w:pict>
      </w:r>
    </w:p>
    <w:p w14:paraId="7ABB9350" w14:textId="77777777" w:rsidR="00DE78E3" w:rsidRPr="00F24433" w:rsidRDefault="00DE78E3" w:rsidP="00F2443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 xml:space="preserve">Điền biểu thức thích hợp vào chỗ </w:t>
      </w:r>
      <w:r w:rsidR="005F632F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pict w14:anchorId="0061F5A1">
          <v:shape id="_x0000_i1264" type="#_x0000_t75" style="width:11.25pt;height:6.25pt">
            <v:imagedata r:id="rId467" o:title=""/>
          </v:shape>
        </w:pict>
      </w: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>để được bài làm đúng:</w:t>
      </w:r>
    </w:p>
    <w:p w14:paraId="090F6FCF" w14:textId="77777777" w:rsidR="00DE78E3" w:rsidRPr="00DE78E3" w:rsidRDefault="005F632F" w:rsidP="00E30D5D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center"/>
        <w:rPr>
          <w:rFonts w:ascii="Times New Roman" w:eastAsia="Times New Roman" w:hAnsi="Times New Roman"/>
          <w:bCs/>
          <w:i/>
          <w:iCs/>
          <w:color w:val="2F5496"/>
          <w:sz w:val="24"/>
          <w:szCs w:val="24"/>
        </w:rPr>
      </w:pPr>
      <w:r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lastRenderedPageBreak/>
        <w:pict w14:anchorId="4918C59A">
          <v:shape id="_x0000_i1265" type="#_x0000_t75" style="width:98.3pt;height:89.55pt">
            <v:imagedata r:id="rId468" o:title=""/>
          </v:shape>
        </w:pict>
      </w:r>
    </w:p>
    <w:p w14:paraId="30410289" w14:textId="77777777" w:rsidR="00DE78E3" w:rsidRPr="00DE78E3" w:rsidRDefault="00DE78E3" w:rsidP="00DE78E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Pr="00DE78E3">
        <w:rPr>
          <w:rFonts w:ascii="Times New Roman" w:hAnsi="Times New Roman"/>
          <w:sz w:val="24"/>
          <w:szCs w:val="24"/>
        </w:rPr>
        <w:t xml:space="preserve">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566193EA">
          <v:shape id="_x0000_i1266" type="#_x0000_t75" style="width:33.8pt;height:13.75pt">
            <v:imagedata r:id="rId469" o:title=""/>
          </v:shape>
        </w:pict>
      </w:r>
      <w:r w:rsidRPr="00DE78E3">
        <w:rPr>
          <w:rFonts w:ascii="Times New Roman" w:hAnsi="Times New Roman"/>
          <w:sz w:val="24"/>
          <w:szCs w:val="24"/>
        </w:rPr>
        <w:t>.</w:t>
      </w:r>
      <w:r w:rsidRPr="00DE78E3">
        <w:rPr>
          <w:rFonts w:ascii="Times New Roman" w:hAnsi="Times New Roman"/>
          <w:sz w:val="24"/>
          <w:szCs w:val="24"/>
        </w:rPr>
        <w:tab/>
      </w: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7874609B">
          <v:shape id="_x0000_i1267" type="#_x0000_t75" style="width:26.9pt;height:13.75pt">
            <v:imagedata r:id="rId470" o:title=""/>
          </v:shape>
        </w:pict>
      </w:r>
      <w:r w:rsidRPr="00DE78E3">
        <w:rPr>
          <w:rFonts w:ascii="Times New Roman" w:hAnsi="Times New Roman"/>
          <w:sz w:val="24"/>
          <w:szCs w:val="24"/>
        </w:rPr>
        <w:t>.</w:t>
      </w:r>
      <w:r w:rsidRPr="00DE78E3">
        <w:rPr>
          <w:rFonts w:ascii="Times New Roman" w:hAnsi="Times New Roman"/>
          <w:sz w:val="24"/>
          <w:szCs w:val="24"/>
        </w:rPr>
        <w:tab/>
      </w:r>
      <w:r w:rsidRPr="00DE78E3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C</w:t>
      </w:r>
      <w:r w:rsidRPr="00DE78E3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>.</w:t>
      </w:r>
      <w:r w:rsidRPr="00DE78E3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5F632F">
        <w:rPr>
          <w:rFonts w:ascii="Times New Roman" w:hAnsi="Times New Roman"/>
          <w:position w:val="-6"/>
          <w:sz w:val="24"/>
          <w:szCs w:val="24"/>
          <w:highlight w:val="yellow"/>
        </w:rPr>
        <w:pict w14:anchorId="23AB0A07">
          <v:shape id="_x0000_i1268" type="#_x0000_t75" style="width:26.3pt;height:13.75pt">
            <v:imagedata r:id="rId471" o:title=""/>
          </v:shape>
        </w:pict>
      </w:r>
      <w:r w:rsidRPr="00DE78E3">
        <w:rPr>
          <w:rFonts w:ascii="Times New Roman" w:hAnsi="Times New Roman"/>
          <w:sz w:val="24"/>
          <w:szCs w:val="24"/>
          <w:highlight w:val="yellow"/>
        </w:rPr>
        <w:t>.</w:t>
      </w:r>
      <w:r w:rsidRPr="00DE78E3">
        <w:rPr>
          <w:rFonts w:ascii="Times New Roman" w:hAnsi="Times New Roman"/>
          <w:sz w:val="24"/>
          <w:szCs w:val="24"/>
        </w:rPr>
        <w:tab/>
      </w:r>
      <w:r w:rsidRPr="00DE78E3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Pr="00DE78E3">
        <w:rPr>
          <w:rFonts w:ascii="Times New Roman" w:hAnsi="Times New Roman"/>
          <w:sz w:val="24"/>
          <w:szCs w:val="24"/>
        </w:rPr>
        <w:t xml:space="preserve"> </w:t>
      </w:r>
      <w:r w:rsidR="005F632F">
        <w:rPr>
          <w:rFonts w:ascii="Times New Roman" w:hAnsi="Times New Roman"/>
          <w:position w:val="-6"/>
          <w:sz w:val="24"/>
          <w:szCs w:val="24"/>
        </w:rPr>
        <w:pict w14:anchorId="73AC81C9">
          <v:shape id="_x0000_i1269" type="#_x0000_t75" style="width:33.8pt;height:13.75pt">
            <v:imagedata r:id="rId472" o:title=""/>
          </v:shape>
        </w:pict>
      </w:r>
      <w:r w:rsidRPr="00DE78E3">
        <w:rPr>
          <w:rFonts w:ascii="Times New Roman" w:hAnsi="Times New Roman"/>
          <w:sz w:val="24"/>
          <w:szCs w:val="24"/>
        </w:rPr>
        <w:t>.</w:t>
      </w:r>
    </w:p>
    <w:p w14:paraId="490B0D4C" w14:textId="77777777" w:rsidR="00DE78E3" w:rsidRPr="00DE78E3" w:rsidRDefault="00DE78E3" w:rsidP="00DE78E3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4809FA0B" w14:textId="77777777" w:rsidR="00DE78E3" w:rsidRPr="00DE78E3" w:rsidRDefault="00DE78E3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DE78E3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họn C</w:t>
      </w:r>
    </w:p>
    <w:p w14:paraId="41CA653E" w14:textId="77777777" w:rsidR="00DE78E3" w:rsidRPr="00DE78E3" w:rsidRDefault="005F632F" w:rsidP="00DE78E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position w:val="-14"/>
          <w:sz w:val="24"/>
          <w:szCs w:val="24"/>
        </w:rPr>
        <w:pict w14:anchorId="3BFBF4A8">
          <v:shape id="_x0000_i1270" type="#_x0000_t75" style="width:69.5pt;height:20.05pt">
            <v:imagedata r:id="rId473" o:title=""/>
          </v:shape>
        </w:pict>
      </w:r>
    </w:p>
    <w:p w14:paraId="0C9ACEEC" w14:textId="77777777" w:rsidR="00A6308D" w:rsidRPr="00506421" w:rsidRDefault="00A6308D" w:rsidP="00A6308D">
      <w:pPr>
        <w:pStyle w:val="Heading2"/>
        <w:spacing w:before="120" w:after="120"/>
        <w:rPr>
          <w:color w:val="002060"/>
          <w:szCs w:val="24"/>
        </w:rPr>
      </w:pPr>
      <w:r>
        <w:rPr>
          <w:color w:val="002060"/>
          <w:szCs w:val="24"/>
        </w:rPr>
        <w:t>III. MỨC ĐỘ VẬN DỤNG</w:t>
      </w:r>
    </w:p>
    <w:p w14:paraId="2A00ED95" w14:textId="190C78A8" w:rsidR="00FD2FA2" w:rsidRPr="00F24433" w:rsidRDefault="00FD2FA2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ìm x, biết: </w:t>
      </w:r>
      <w:r w:rsidR="000904F6" w:rsidRPr="000904F6">
        <w:rPr>
          <w:position w:val="-14"/>
        </w:rPr>
        <w:object w:dxaOrig="1700" w:dyaOrig="400" w14:anchorId="1891DF8F">
          <v:shape id="_x0000_i1271" type="#_x0000_t75" style="width:85.15pt;height:20.05pt" o:ole="">
            <v:imagedata r:id="rId474" o:title=""/>
          </v:shape>
          <o:OLEObject Type="Embed" ProgID="Equation.DSMT4" ShapeID="_x0000_i1271" DrawAspect="Content" ObjectID="_1689440579" r:id="rId475"/>
        </w:object>
      </w:r>
    </w:p>
    <w:p w14:paraId="00A7294D" w14:textId="77777777" w:rsidR="00FD2FA2" w:rsidRPr="00F24433" w:rsidRDefault="00FD2FA2" w:rsidP="00F2443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>Bạn Mai trình bày bài tập trên như sau:</w:t>
      </w:r>
    </w:p>
    <w:p w14:paraId="27E81CFB" w14:textId="5E632523" w:rsidR="00FD2FA2" w:rsidRPr="00F24433" w:rsidRDefault="000904F6" w:rsidP="00E30D5D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center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0904F6">
        <w:rPr>
          <w:position w:val="-94"/>
        </w:rPr>
        <w:object w:dxaOrig="2760" w:dyaOrig="2000" w14:anchorId="7A11C365">
          <v:shape id="_x0000_i1272" type="#_x0000_t75" style="width:137.75pt;height:100.15pt" o:ole="">
            <v:imagedata r:id="rId476" o:title=""/>
          </v:shape>
          <o:OLEObject Type="Embed" ProgID="Equation.DSMT4" ShapeID="_x0000_i1272" DrawAspect="Content" ObjectID="_1689440580" r:id="rId477"/>
        </w:object>
      </w:r>
    </w:p>
    <w:p w14:paraId="15D7A935" w14:textId="584FCE50" w:rsidR="00E30D5D" w:rsidRDefault="00FD2FA2" w:rsidP="00F2443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 xml:space="preserve">Tuy nhiên khi thử lại thì </w:t>
      </w:r>
      <w:r w:rsidR="000904F6" w:rsidRPr="000904F6">
        <w:rPr>
          <w:position w:val="-6"/>
        </w:rPr>
        <w:object w:dxaOrig="680" w:dyaOrig="279" w14:anchorId="0BAA9D3D">
          <v:shape id="_x0000_i1273" type="#_x0000_t75" style="width:33.8pt;height:13.75pt" o:ole="">
            <v:imagedata r:id="rId478" o:title=""/>
          </v:shape>
          <o:OLEObject Type="Embed" ProgID="Equation.DSMT4" ShapeID="_x0000_i1273" DrawAspect="Content" ObjectID="_1689440581" r:id="rId479"/>
        </w:object>
      </w: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 xml:space="preserve"> không thỏa mãn. Hỏi bạn Mai làm sai từ bước nào?</w:t>
      </w:r>
    </w:p>
    <w:p w14:paraId="0D3F59A7" w14:textId="4FB5FFBE" w:rsidR="00FD2FA2" w:rsidRDefault="00FD2FA2" w:rsidP="00FD2FA2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3334C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A.</w:t>
      </w:r>
      <w:r w:rsidRPr="0013334C">
        <w:rPr>
          <w:rFonts w:ascii="Times New Roman" w:hAnsi="Times New Roman"/>
          <w:sz w:val="24"/>
          <w:szCs w:val="24"/>
          <w:highlight w:val="yellow"/>
        </w:rPr>
        <w:t xml:space="preserve"> Bước </w:t>
      </w:r>
      <w:r w:rsidR="000904F6" w:rsidRPr="000904F6">
        <w:rPr>
          <w:position w:val="-14"/>
        </w:rPr>
        <w:object w:dxaOrig="340" w:dyaOrig="400" w14:anchorId="416CA199">
          <v:shape id="_x0000_i1274" type="#_x0000_t75" style="width:16.9pt;height:20.05pt" o:ole="">
            <v:imagedata r:id="rId480" o:title=""/>
          </v:shape>
          <o:OLEObject Type="Embed" ProgID="Equation.DSMT4" ShapeID="_x0000_i1274" DrawAspect="Content" ObjectID="_1689440582" r:id="rId481"/>
        </w:object>
      </w:r>
      <w:r w:rsidRPr="0013334C">
        <w:rPr>
          <w:rFonts w:ascii="Times New Roman" w:hAnsi="Times New Roman"/>
          <w:sz w:val="24"/>
          <w:szCs w:val="24"/>
          <w:highlight w:val="yellow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>
        <w:rPr>
          <w:rFonts w:ascii="Times New Roman" w:hAnsi="Times New Roman"/>
          <w:b/>
          <w:bCs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Bước </w:t>
      </w:r>
      <w:r w:rsidR="000904F6" w:rsidRPr="000904F6">
        <w:rPr>
          <w:position w:val="-14"/>
        </w:rPr>
        <w:object w:dxaOrig="380" w:dyaOrig="400" w14:anchorId="44465131">
          <v:shape id="_x0000_i1275" type="#_x0000_t75" style="width:18.8pt;height:20.05pt" o:ole="">
            <v:imagedata r:id="rId482" o:title=""/>
          </v:shape>
          <o:OLEObject Type="Embed" ProgID="Equation.DSMT4" ShapeID="_x0000_i1275" DrawAspect="Content" ObjectID="_1689440583" r:id="rId483"/>
        </w:object>
      </w:r>
      <w:r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Bước </w:t>
      </w:r>
      <w:r w:rsidR="000904F6" w:rsidRPr="000904F6">
        <w:rPr>
          <w:position w:val="-14"/>
        </w:rPr>
        <w:object w:dxaOrig="360" w:dyaOrig="400" w14:anchorId="42E4E9E5">
          <v:shape id="_x0000_i1276" type="#_x0000_t75" style="width:18.15pt;height:20.05pt" o:ole="">
            <v:imagedata r:id="rId484" o:title=""/>
          </v:shape>
          <o:OLEObject Type="Embed" ProgID="Equation.DSMT4" ShapeID="_x0000_i1276" DrawAspect="Content" ObjectID="_1689440584" r:id="rId485"/>
        </w:object>
      </w:r>
      <w:r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Bước </w:t>
      </w:r>
      <w:r w:rsidR="000904F6" w:rsidRPr="000904F6">
        <w:rPr>
          <w:position w:val="-14"/>
        </w:rPr>
        <w:object w:dxaOrig="380" w:dyaOrig="400" w14:anchorId="133970F3">
          <v:shape id="_x0000_i1277" type="#_x0000_t75" style="width:18.8pt;height:20.05pt" o:ole="">
            <v:imagedata r:id="rId486" o:title=""/>
          </v:shape>
          <o:OLEObject Type="Embed" ProgID="Equation.DSMT4" ShapeID="_x0000_i1277" DrawAspect="Content" ObjectID="_1689440585" r:id="rId487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525F1D31" w14:textId="77777777" w:rsidR="00FD2FA2" w:rsidRDefault="00FD2FA2" w:rsidP="00FD2FA2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25EFC7DE" w14:textId="77777777" w:rsidR="00FD2FA2" w:rsidRDefault="00FD2FA2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A</w:t>
      </w:r>
    </w:p>
    <w:p w14:paraId="7AD35062" w14:textId="77777777" w:rsidR="00FD2FA2" w:rsidRDefault="00FD2FA2" w:rsidP="00FD2FA2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Lời giải đúng như sau:</w:t>
      </w:r>
    </w:p>
    <w:p w14:paraId="17BFBD69" w14:textId="23EC4CD1" w:rsidR="00FD2FA2" w:rsidRDefault="000904F6" w:rsidP="00FD2FA2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rPr>
          <w:rFonts w:ascii="Times New Roman" w:hAnsi="Times New Roman"/>
          <w:sz w:val="24"/>
          <w:szCs w:val="24"/>
        </w:rPr>
      </w:pPr>
      <w:r w:rsidRPr="00025957">
        <w:rPr>
          <w:position w:val="-4"/>
        </w:rPr>
        <w:object w:dxaOrig="180" w:dyaOrig="279" w14:anchorId="218E1693">
          <v:shape id="_x0000_i1278" type="#_x0000_t75" style="width:8.75pt;height:13.75pt" o:ole="">
            <v:imagedata r:id="rId488" o:title=""/>
          </v:shape>
          <o:OLEObject Type="Embed" ProgID="Equation.DSMT4" ShapeID="_x0000_i1278" DrawAspect="Content" ObjectID="_1689440586" r:id="rId489"/>
        </w:object>
      </w:r>
    </w:p>
    <w:p w14:paraId="31D217B9" w14:textId="3BABBD3B" w:rsidR="00FD2FA2" w:rsidRPr="00F24433" w:rsidRDefault="00FD2FA2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Tìm x, biết: </w:t>
      </w:r>
      <w:r w:rsidR="000904F6" w:rsidRPr="000904F6">
        <w:rPr>
          <w:position w:val="-14"/>
        </w:rPr>
        <w:object w:dxaOrig="2320" w:dyaOrig="400" w14:anchorId="7BB0EE6D">
          <v:shape id="_x0000_i1279" type="#_x0000_t75" style="width:115.85pt;height:20.05pt" o:ole="">
            <v:imagedata r:id="rId490" o:title=""/>
          </v:shape>
          <o:OLEObject Type="Embed" ProgID="Equation.DSMT4" ShapeID="_x0000_i1279" DrawAspect="Content" ObjectID="_1689440587" r:id="rId491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>.</w:t>
      </w:r>
    </w:p>
    <w:p w14:paraId="63E4DEFC" w14:textId="6EC60420" w:rsidR="00FD2FA2" w:rsidRPr="00F24433" w:rsidRDefault="00FD2FA2" w:rsidP="00F2443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</w:pP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 xml:space="preserve">Điền biểu thức thích hợp vào chỗ </w:t>
      </w:r>
      <w:r w:rsidR="000904F6" w:rsidRPr="000904F6">
        <w:rPr>
          <w:position w:val="-6"/>
        </w:rPr>
        <w:object w:dxaOrig="220" w:dyaOrig="120" w14:anchorId="2C11F923">
          <v:shape id="_x0000_i1280" type="#_x0000_t75" style="width:11.25pt;height:6.25pt" o:ole="">
            <v:imagedata r:id="rId492" o:title=""/>
          </v:shape>
          <o:OLEObject Type="Embed" ProgID="Equation.DSMT4" ShapeID="_x0000_i1280" DrawAspect="Content" ObjectID="_1689440588" r:id="rId493"/>
        </w:object>
      </w:r>
      <w:r w:rsidRPr="00F24433">
        <w:rPr>
          <w:rFonts w:ascii="Times New Roman" w:hAnsi="Times New Roman"/>
          <w:bCs/>
          <w:i/>
          <w:iCs/>
          <w:color w:val="2F5496" w:themeColor="accent1" w:themeShade="BF"/>
          <w:sz w:val="24"/>
          <w:szCs w:val="24"/>
        </w:rPr>
        <w:t>để được bài làm đúng:</w:t>
      </w:r>
    </w:p>
    <w:p w14:paraId="5E4B4E06" w14:textId="6474CB62" w:rsidR="00FD2FA2" w:rsidRPr="00F34D5D" w:rsidRDefault="000904F6" w:rsidP="00F24433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r w:rsidRPr="000904F6">
        <w:rPr>
          <w:position w:val="-82"/>
        </w:rPr>
        <w:object w:dxaOrig="2940" w:dyaOrig="1820" w14:anchorId="1512096A">
          <v:shape id="_x0000_i1281" type="#_x0000_t75" style="width:147.15pt;height:90.8pt" o:ole="">
            <v:imagedata r:id="rId494" o:title=""/>
          </v:shape>
          <o:OLEObject Type="Embed" ProgID="Equation.DSMT4" ShapeID="_x0000_i1281" DrawAspect="Content" ObjectID="_1689440589" r:id="rId495"/>
        </w:object>
      </w:r>
    </w:p>
    <w:p w14:paraId="09FD2C47" w14:textId="3A12E5A4" w:rsidR="00FD2FA2" w:rsidRPr="009B16B5" w:rsidRDefault="00FD2FA2" w:rsidP="00FD2FA2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980" w:dyaOrig="279" w14:anchorId="5152E39A">
          <v:shape id="_x0000_i1282" type="#_x0000_t75" style="width:48.85pt;height:13.75pt" o:ole="">
            <v:imagedata r:id="rId496" o:title=""/>
          </v:shape>
          <o:OLEObject Type="Embed" ProgID="Equation.DSMT4" ShapeID="_x0000_i1282" DrawAspect="Content" ObjectID="_1689440590" r:id="rId497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824252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B</w:t>
      </w:r>
      <w:r w:rsidRPr="00824252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0904F6" w:rsidRPr="000904F6">
        <w:rPr>
          <w:position w:val="-6"/>
        </w:rPr>
        <w:object w:dxaOrig="840" w:dyaOrig="279" w14:anchorId="18C11C68">
          <v:shape id="_x0000_i1283" type="#_x0000_t75" style="width:41.95pt;height:13.75pt" o:ole="">
            <v:imagedata r:id="rId498" o:title=""/>
          </v:shape>
          <o:OLEObject Type="Embed" ProgID="Equation.DSMT4" ShapeID="_x0000_i1283" DrawAspect="Content" ObjectID="_1689440591" r:id="rId499"/>
        </w:object>
      </w:r>
      <w:r w:rsidRPr="00824252">
        <w:rPr>
          <w:rFonts w:ascii="Times New Roman" w:hAnsi="Times New Roman"/>
          <w:sz w:val="24"/>
          <w:szCs w:val="24"/>
          <w:highlight w:val="yellow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840" w:dyaOrig="279" w14:anchorId="7AACF554">
          <v:shape id="_x0000_i1284" type="#_x0000_t75" style="width:41.95pt;height:13.75pt" o:ole="">
            <v:imagedata r:id="rId500" o:title=""/>
          </v:shape>
          <o:OLEObject Type="Embed" ProgID="Equation.DSMT4" ShapeID="_x0000_i1284" DrawAspect="Content" ObjectID="_1689440592" r:id="rId501"/>
        </w:object>
      </w:r>
      <w:r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="000904F6" w:rsidRPr="000904F6">
        <w:rPr>
          <w:position w:val="-6"/>
        </w:rPr>
        <w:object w:dxaOrig="980" w:dyaOrig="279" w14:anchorId="75F6E318">
          <v:shape id="_x0000_i1285" type="#_x0000_t75" style="width:48.85pt;height:13.75pt" o:ole="">
            <v:imagedata r:id="rId502" o:title=""/>
          </v:shape>
          <o:OLEObject Type="Embed" ProgID="Equation.DSMT4" ShapeID="_x0000_i1285" DrawAspect="Content" ObjectID="_1689440593" r:id="rId503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7D386153" w14:textId="77777777" w:rsidR="00FD2FA2" w:rsidRDefault="00FD2FA2" w:rsidP="00FD2FA2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76FA9DEB" w14:textId="77777777" w:rsidR="00FD2FA2" w:rsidRDefault="00FD2FA2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B</w:t>
      </w:r>
    </w:p>
    <w:p w14:paraId="1FF50B2F" w14:textId="30F99D5B" w:rsidR="00E30D5D" w:rsidRDefault="00FD2FA2" w:rsidP="00FD2FA2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="000904F6" w:rsidRPr="000904F6">
        <w:rPr>
          <w:position w:val="-14"/>
        </w:rPr>
        <w:object w:dxaOrig="3680" w:dyaOrig="400" w14:anchorId="59AF7314">
          <v:shape id="_x0000_i1286" type="#_x0000_t75" style="width:184.05pt;height:20.05pt" o:ole="">
            <v:imagedata r:id="rId504" o:title=""/>
          </v:shape>
          <o:OLEObject Type="Embed" ProgID="Equation.DSMT4" ShapeID="_x0000_i1286" DrawAspect="Content" ObjectID="_1689440594" r:id="rId505"/>
        </w:object>
      </w:r>
    </w:p>
    <w:p w14:paraId="33E182CB" w14:textId="4EE6BD97" w:rsidR="00FD2FA2" w:rsidRDefault="00FD2FA2" w:rsidP="00FD2FA2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position w:val="-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 xml:space="preserve">Vậy biểu thức cần điền là </w:t>
      </w:r>
      <w:r w:rsidR="000904F6" w:rsidRPr="000904F6">
        <w:rPr>
          <w:position w:val="-6"/>
        </w:rPr>
        <w:object w:dxaOrig="980" w:dyaOrig="279" w14:anchorId="53EA6CEC">
          <v:shape id="_x0000_i1287" type="#_x0000_t75" style="width:48.85pt;height:13.75pt" o:ole="">
            <v:imagedata r:id="rId506" o:title=""/>
          </v:shape>
          <o:OLEObject Type="Embed" ProgID="Equation.DSMT4" ShapeID="_x0000_i1287" DrawAspect="Content" ObjectID="_1689440595" r:id="rId507"/>
        </w:object>
      </w:r>
      <w:r>
        <w:rPr>
          <w:rFonts w:ascii="Times New Roman" w:hAnsi="Times New Roman"/>
          <w:bCs/>
          <w:sz w:val="24"/>
          <w:szCs w:val="24"/>
        </w:rPr>
        <w:t xml:space="preserve"> hay </w:t>
      </w:r>
      <w:r w:rsidR="000904F6" w:rsidRPr="000904F6">
        <w:rPr>
          <w:position w:val="-6"/>
        </w:rPr>
        <w:object w:dxaOrig="840" w:dyaOrig="279" w14:anchorId="13FE44A6">
          <v:shape id="_x0000_i1288" type="#_x0000_t75" style="width:41.95pt;height:13.75pt" o:ole="">
            <v:imagedata r:id="rId508" o:title=""/>
          </v:shape>
          <o:OLEObject Type="Embed" ProgID="Equation.DSMT4" ShapeID="_x0000_i1288" DrawAspect="Content" ObjectID="_1689440596" r:id="rId509"/>
        </w:object>
      </w:r>
    </w:p>
    <w:p w14:paraId="6D63765E" w14:textId="77777777" w:rsidR="00AF790D" w:rsidRPr="00AF790D" w:rsidRDefault="00AF790D" w:rsidP="00AF790D">
      <w:pPr>
        <w:pStyle w:val="Heading2"/>
        <w:spacing w:before="120" w:after="120"/>
        <w:rPr>
          <w:color w:val="002060"/>
          <w:szCs w:val="24"/>
        </w:rPr>
      </w:pPr>
      <w:r>
        <w:rPr>
          <w:color w:val="002060"/>
          <w:szCs w:val="24"/>
        </w:rPr>
        <w:t>IV. MỨC ĐỘ VẬN DỤNG CAO</w:t>
      </w:r>
    </w:p>
    <w:p w14:paraId="1BC0DF13" w14:textId="50031006" w:rsidR="00FD2FA2" w:rsidRPr="00F24433" w:rsidRDefault="00FD2FA2" w:rsidP="00E30D5D">
      <w:pPr>
        <w:pStyle w:val="Heading4"/>
        <w:numPr>
          <w:ilvl w:val="0"/>
          <w:numId w:val="19"/>
        </w:numPr>
        <w:spacing w:before="120" w:after="120" w:line="276" w:lineRule="auto"/>
        <w:ind w:left="994" w:hanging="994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Biết: </w:t>
      </w:r>
      <w:r w:rsidR="000904F6" w:rsidRPr="000904F6">
        <w:rPr>
          <w:position w:val="-14"/>
        </w:rPr>
        <w:object w:dxaOrig="6660" w:dyaOrig="400" w14:anchorId="106A0B4D">
          <v:shape id="_x0000_i1289" type="#_x0000_t75" style="width:333.1pt;height:20.05pt" o:ole="">
            <v:imagedata r:id="rId510" o:title=""/>
          </v:shape>
          <o:OLEObject Type="Embed" ProgID="Equation.DSMT4" ShapeID="_x0000_i1289" DrawAspect="Content" ObjectID="_1689440597" r:id="rId511"/>
        </w:object>
      </w:r>
      <w:r w:rsidRPr="00F24433">
        <w:rPr>
          <w:rFonts w:ascii="Times New Roman" w:hAnsi="Times New Roman"/>
          <w:bCs/>
          <w:sz w:val="24"/>
          <w:szCs w:val="24"/>
          <w:lang w:val="nl-NL"/>
        </w:rPr>
        <w:t xml:space="preserve">. Vậy </w:t>
      </w:r>
      <w:r w:rsidR="000904F6" w:rsidRPr="000904F6">
        <w:rPr>
          <w:position w:val="-6"/>
        </w:rPr>
        <w:object w:dxaOrig="540" w:dyaOrig="279" w14:anchorId="06B3322F">
          <v:shape id="_x0000_i1290" type="#_x0000_t75" style="width:26.9pt;height:13.75pt" o:ole="">
            <v:imagedata r:id="rId512" o:title=""/>
          </v:shape>
          <o:OLEObject Type="Embed" ProgID="Equation.DSMT4" ShapeID="_x0000_i1290" DrawAspect="Content" ObjectID="_1689440598" r:id="rId513"/>
        </w:object>
      </w:r>
    </w:p>
    <w:p w14:paraId="513A972B" w14:textId="3B29AAE0" w:rsidR="00FD2FA2" w:rsidRDefault="00FD2FA2" w:rsidP="00FD2FA2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A. </w:t>
      </w:r>
      <w:r w:rsidR="000904F6" w:rsidRPr="000904F6">
        <w:rPr>
          <w:position w:val="-6"/>
        </w:rPr>
        <w:object w:dxaOrig="200" w:dyaOrig="279" w14:anchorId="382D3A5C">
          <v:shape id="_x0000_i1291" type="#_x0000_t75" style="width:10pt;height:13.75pt" o:ole="">
            <v:imagedata r:id="rId514" o:title=""/>
          </v:shape>
          <o:OLEObject Type="Embed" ProgID="Equation.DSMT4" ShapeID="_x0000_i1291" DrawAspect="Content" ObjectID="_1689440599" r:id="rId515"/>
        </w:object>
      </w:r>
      <w:r w:rsidRPr="009B16B5">
        <w:rPr>
          <w:rFonts w:ascii="Times New Roman" w:hAnsi="Times New Roman"/>
          <w:sz w:val="24"/>
          <w:szCs w:val="24"/>
        </w:rPr>
        <w:t>.</w:t>
      </w:r>
      <w:r w:rsidRPr="009B16B5">
        <w:rPr>
          <w:rFonts w:ascii="Times New Roman" w:hAnsi="Times New Roman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B. </w:t>
      </w:r>
      <w:r w:rsidR="000904F6" w:rsidRPr="000904F6">
        <w:rPr>
          <w:position w:val="-6"/>
        </w:rPr>
        <w:object w:dxaOrig="499" w:dyaOrig="279" w14:anchorId="5138F6CE">
          <v:shape id="_x0000_i1292" type="#_x0000_t75" style="width:25.05pt;height:13.75pt" o:ole="">
            <v:imagedata r:id="rId516" o:title=""/>
          </v:shape>
          <o:OLEObject Type="Embed" ProgID="Equation.DSMT4" ShapeID="_x0000_i1292" DrawAspect="Content" ObjectID="_1689440600" r:id="rId517"/>
        </w:object>
      </w:r>
      <w:r w:rsidRPr="009B16B5">
        <w:rPr>
          <w:rFonts w:ascii="Times New Roman" w:hAnsi="Times New Roman"/>
          <w:color w:val="000000"/>
          <w:sz w:val="24"/>
          <w:szCs w:val="24"/>
        </w:rPr>
        <w:t>.</w:t>
      </w:r>
      <w:r w:rsidRPr="009B16B5">
        <w:rPr>
          <w:rFonts w:ascii="Times New Roman" w:hAnsi="Times New Roman"/>
          <w:color w:val="000000"/>
          <w:sz w:val="24"/>
          <w:szCs w:val="24"/>
        </w:rPr>
        <w:tab/>
      </w:r>
      <w:r w:rsidRPr="003C0F3C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C</w:t>
      </w:r>
      <w:r w:rsidRPr="003C0F3C">
        <w:rPr>
          <w:rFonts w:ascii="Times New Roman" w:hAnsi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0904F6" w:rsidRPr="000904F6">
        <w:rPr>
          <w:position w:val="-6"/>
        </w:rPr>
        <w:object w:dxaOrig="660" w:dyaOrig="279" w14:anchorId="2BB784B2">
          <v:shape id="_x0000_i1293" type="#_x0000_t75" style="width:33.2pt;height:13.75pt" o:ole="">
            <v:imagedata r:id="rId518" o:title=""/>
          </v:shape>
          <o:OLEObject Type="Embed" ProgID="Equation.DSMT4" ShapeID="_x0000_i1293" DrawAspect="Content" ObjectID="_1689440601" r:id="rId519"/>
        </w:object>
      </w:r>
      <w:r w:rsidRPr="003C0F3C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9B16B5">
        <w:rPr>
          <w:rFonts w:ascii="Times New Roman" w:hAnsi="Times New Roman"/>
          <w:color w:val="000000"/>
          <w:sz w:val="24"/>
          <w:szCs w:val="24"/>
        </w:rPr>
        <w:tab/>
      </w:r>
      <w:r w:rsidRPr="009B16B5">
        <w:rPr>
          <w:rFonts w:ascii="Times New Roman" w:hAnsi="Times New Roman"/>
          <w:b/>
          <w:bCs/>
          <w:color w:val="0000FF"/>
          <w:sz w:val="24"/>
          <w:szCs w:val="24"/>
        </w:rPr>
        <w:t xml:space="preserve">D. </w:t>
      </w:r>
      <w:r w:rsidR="000904F6" w:rsidRPr="000904F6">
        <w:rPr>
          <w:position w:val="-6"/>
        </w:rPr>
        <w:object w:dxaOrig="680" w:dyaOrig="279" w14:anchorId="788C3F7B">
          <v:shape id="_x0000_i1294" type="#_x0000_t75" style="width:33.8pt;height:13.75pt" o:ole="">
            <v:imagedata r:id="rId520" o:title=""/>
          </v:shape>
          <o:OLEObject Type="Embed" ProgID="Equation.DSMT4" ShapeID="_x0000_i1294" DrawAspect="Content" ObjectID="_1689440602" r:id="rId521"/>
        </w:object>
      </w:r>
      <w:r w:rsidRPr="009B16B5">
        <w:rPr>
          <w:rFonts w:ascii="Times New Roman" w:hAnsi="Times New Roman"/>
          <w:sz w:val="24"/>
          <w:szCs w:val="24"/>
        </w:rPr>
        <w:t>.</w:t>
      </w:r>
    </w:p>
    <w:p w14:paraId="4FC64076" w14:textId="77777777" w:rsidR="00FD2FA2" w:rsidRDefault="00FD2FA2" w:rsidP="00FD2FA2">
      <w:pPr>
        <w:tabs>
          <w:tab w:val="left" w:pos="3402"/>
          <w:tab w:val="left" w:pos="5669"/>
          <w:tab w:val="left" w:pos="7937"/>
        </w:tabs>
        <w:spacing w:after="0" w:line="360" w:lineRule="auto"/>
        <w:jc w:val="center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  <w:t>Lời giải</w:t>
      </w:r>
    </w:p>
    <w:p w14:paraId="03A3C1AB" w14:textId="77777777" w:rsidR="00FD2FA2" w:rsidRDefault="00FD2FA2" w:rsidP="00E30D5D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/>
          <w:b/>
          <w:bCs/>
          <w:color w:val="0000FF"/>
          <w:sz w:val="24"/>
          <w:szCs w:val="24"/>
          <w:lang w:val="nl-NL"/>
        </w:rPr>
      </w:pPr>
      <w:r w:rsidRPr="002F3E6B"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 xml:space="preserve">Chọn </w:t>
      </w:r>
      <w:r>
        <w:rPr>
          <w:rFonts w:ascii="Times New Roman" w:hAnsi="Times New Roman"/>
          <w:b/>
          <w:bCs/>
          <w:color w:val="0000FF"/>
          <w:sz w:val="24"/>
          <w:szCs w:val="24"/>
          <w:highlight w:val="green"/>
          <w:lang w:val="nl-NL"/>
        </w:rPr>
        <w:t>C</w:t>
      </w:r>
    </w:p>
    <w:p w14:paraId="3C496595" w14:textId="05C63FE6" w:rsidR="00FD2FA2" w:rsidRPr="009B16B5" w:rsidRDefault="000904F6" w:rsidP="00FD2FA2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904F6">
        <w:rPr>
          <w:position w:val="-106"/>
        </w:rPr>
        <w:object w:dxaOrig="7740" w:dyaOrig="2240" w14:anchorId="29FA937B">
          <v:shape id="_x0000_i1295" type="#_x0000_t75" style="width:386.9pt;height:112.05pt" o:ole="">
            <v:imagedata r:id="rId522" o:title=""/>
          </v:shape>
          <o:OLEObject Type="Embed" ProgID="Equation.DSMT4" ShapeID="_x0000_i1295" DrawAspect="Content" ObjectID="_1689440603" r:id="rId523"/>
        </w:object>
      </w:r>
    </w:p>
    <w:p w14:paraId="66CAE243" w14:textId="77777777" w:rsidR="00117F19" w:rsidRPr="009B16B5" w:rsidRDefault="00117F19" w:rsidP="00117F19">
      <w:pPr>
        <w:tabs>
          <w:tab w:val="left" w:pos="3402"/>
          <w:tab w:val="left" w:pos="5669"/>
          <w:tab w:val="left" w:pos="7937"/>
        </w:tabs>
        <w:spacing w:after="120" w:line="276" w:lineRule="auto"/>
        <w:jc w:val="center"/>
        <w:rPr>
          <w:rFonts w:ascii="Times New Roman" w:hAnsi="Times New Roman"/>
          <w:sz w:val="24"/>
          <w:szCs w:val="24"/>
        </w:rPr>
      </w:pPr>
      <w:r w:rsidRPr="009B16B5">
        <w:rPr>
          <w:rFonts w:ascii="Times New Roman" w:hAnsi="Times New Roman"/>
          <w:sz w:val="24"/>
          <w:szCs w:val="24"/>
        </w:rPr>
        <w:t>--------------- HẾT -----------------</w:t>
      </w:r>
    </w:p>
    <w:sectPr w:rsidR="00117F19" w:rsidRPr="009B16B5" w:rsidSect="00117F19">
      <w:headerReference w:type="default" r:id="rId524"/>
      <w:footerReference w:type="default" r:id="rId525"/>
      <w:pgSz w:w="11906" w:h="16838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0A36D1" w14:textId="77777777" w:rsidR="005F632F" w:rsidRDefault="005F632F" w:rsidP="00122143">
      <w:pPr>
        <w:spacing w:after="0" w:line="240" w:lineRule="auto"/>
      </w:pPr>
      <w:r>
        <w:separator/>
      </w:r>
    </w:p>
  </w:endnote>
  <w:endnote w:type="continuationSeparator" w:id="0">
    <w:p w14:paraId="6DD8380E" w14:textId="77777777" w:rsidR="005F632F" w:rsidRDefault="005F632F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4A85DF" w14:textId="77777777" w:rsidR="00325E55" w:rsidRPr="001669F5" w:rsidRDefault="00325E55" w:rsidP="00731173">
    <w:pPr>
      <w:pStyle w:val="Footer"/>
      <w:pBdr>
        <w:top w:val="thickThinSmallGap" w:sz="24" w:space="1" w:color="FF0000"/>
      </w:pBdr>
      <w:tabs>
        <w:tab w:val="clear" w:pos="9360"/>
        <w:tab w:val="right" w:pos="10347"/>
      </w:tabs>
      <w:rPr>
        <w:rFonts w:ascii="Times New Roman" w:hAnsi="Times New Roman"/>
        <w:b/>
        <w:i/>
        <w:sz w:val="32"/>
      </w:rPr>
    </w:pPr>
    <w:r w:rsidRPr="009B39AB">
      <w:rPr>
        <w:rFonts w:ascii="Calibri Light" w:hAnsi="Calibri Light" w:cs="Calibri Light"/>
        <w:b/>
        <w:bCs/>
        <w:color w:val="00B050"/>
        <w:sz w:val="24"/>
        <w:szCs w:val="24"/>
      </w:rPr>
      <w:t>TÀI LIỆU NHÓM :CÁC DỰ ÁN GIÁO DỤC</w:t>
    </w:r>
    <w:r w:rsidRPr="009B39AB">
      <w:rPr>
        <w:rFonts w:ascii="Calibri Light" w:hAnsi="Calibri Light" w:cs="Calibri Light"/>
        <w:color w:val="00B050"/>
        <w:sz w:val="24"/>
        <w:szCs w:val="24"/>
      </w:rPr>
      <w:t xml:space="preserve"> </w:t>
    </w:r>
    <w:r w:rsidRPr="009B39AB">
      <w:rPr>
        <w:rFonts w:ascii="Calibri Light" w:hAnsi="Calibri Light" w:cs="Calibri Light"/>
        <w:color w:val="00B050"/>
        <w:sz w:val="24"/>
        <w:szCs w:val="24"/>
      </w:rPr>
      <w:tab/>
      <w:t xml:space="preserve">                                                                                                    </w:t>
    </w:r>
    <w:r w:rsidRPr="001669F5">
      <w:rPr>
        <w:rFonts w:ascii="Times New Roman" w:hAnsi="Times New Roman"/>
        <w:b/>
        <w:i/>
        <w:color w:val="00B050"/>
        <w:sz w:val="20"/>
        <w:szCs w:val="20"/>
      </w:rPr>
      <w:t xml:space="preserve">Trang </w:t>
    </w:r>
    <w:r w:rsidRPr="001669F5">
      <w:rPr>
        <w:rFonts w:ascii="Times New Roman" w:hAnsi="Times New Roman"/>
        <w:b/>
        <w:i/>
        <w:color w:val="00B050"/>
        <w:sz w:val="20"/>
        <w:szCs w:val="20"/>
      </w:rPr>
      <w:fldChar w:fldCharType="begin"/>
    </w:r>
    <w:r w:rsidRPr="001669F5">
      <w:rPr>
        <w:rFonts w:ascii="Times New Roman" w:hAnsi="Times New Roman"/>
        <w:b/>
        <w:i/>
        <w:color w:val="00B050"/>
        <w:sz w:val="20"/>
        <w:szCs w:val="20"/>
      </w:rPr>
      <w:instrText xml:space="preserve"> PAGE  \* MERGEFORMAT </w:instrText>
    </w:r>
    <w:r w:rsidRPr="001669F5">
      <w:rPr>
        <w:rFonts w:ascii="Times New Roman" w:hAnsi="Times New Roman"/>
        <w:b/>
        <w:i/>
        <w:color w:val="00B050"/>
        <w:sz w:val="20"/>
        <w:szCs w:val="20"/>
      </w:rPr>
      <w:fldChar w:fldCharType="separate"/>
    </w:r>
    <w:r w:rsidR="00271621">
      <w:rPr>
        <w:rFonts w:ascii="Times New Roman" w:hAnsi="Times New Roman"/>
        <w:b/>
        <w:i/>
        <w:noProof/>
        <w:color w:val="00B050"/>
        <w:sz w:val="20"/>
        <w:szCs w:val="20"/>
      </w:rPr>
      <w:t>10</w:t>
    </w:r>
    <w:r w:rsidRPr="001669F5">
      <w:rPr>
        <w:rFonts w:ascii="Times New Roman" w:hAnsi="Times New Roman"/>
        <w:b/>
        <w:i/>
        <w:color w:val="00B050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6CB760" w14:textId="77777777" w:rsidR="005F632F" w:rsidRDefault="005F632F" w:rsidP="00122143">
      <w:pPr>
        <w:spacing w:after="0" w:line="240" w:lineRule="auto"/>
      </w:pPr>
      <w:r>
        <w:separator/>
      </w:r>
    </w:p>
  </w:footnote>
  <w:footnote w:type="continuationSeparator" w:id="0">
    <w:p w14:paraId="17AA4845" w14:textId="77777777" w:rsidR="005F632F" w:rsidRDefault="005F632F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B282E5" w14:textId="77777777" w:rsidR="00325E55" w:rsidRPr="009B39AB" w:rsidRDefault="003C0F3C" w:rsidP="003C0F3C">
    <w:pPr>
      <w:pStyle w:val="NormalWeb"/>
      <w:pBdr>
        <w:bottom w:val="thinThickSmallGap" w:sz="24" w:space="14" w:color="FF0000"/>
      </w:pBdr>
      <w:spacing w:before="0" w:beforeAutospacing="0" w:after="0" w:afterAutospacing="0" w:line="276" w:lineRule="auto"/>
      <w:ind w:left="992" w:hanging="992"/>
      <w:jc w:val="both"/>
      <w:rPr>
        <w:rFonts w:ascii="Calibri" w:hAnsi="Calibri" w:cs="Calibri"/>
        <w:b/>
        <w:bCs/>
        <w:color w:val="00B050"/>
        <w:sz w:val="28"/>
        <w:szCs w:val="28"/>
      </w:rPr>
    </w:pPr>
    <w:r>
      <w:rPr>
        <w:rFonts w:ascii="Calibri" w:hAnsi="Calibri" w:cs="Calibri"/>
        <w:b/>
        <w:bCs/>
        <w:color w:val="00B050"/>
        <w:sz w:val="28"/>
        <w:szCs w:val="28"/>
      </w:rPr>
      <w:t>TRẮC NGHIỆM CHƯƠNG III SỐ NGUYÊ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E2246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3B356F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BE0EED"/>
    <w:multiLevelType w:val="hybridMultilevel"/>
    <w:tmpl w:val="39BE9D5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3A2371"/>
    <w:multiLevelType w:val="hybridMultilevel"/>
    <w:tmpl w:val="A086D9F0"/>
    <w:lvl w:ilvl="0" w:tplc="50BA742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C559FB"/>
    <w:multiLevelType w:val="multilevel"/>
    <w:tmpl w:val="D99E4436"/>
    <w:lvl w:ilvl="0">
      <w:start w:val="1"/>
      <w:numFmt w:val="decimal"/>
      <w:lvlText w:val="Câu %1."/>
      <w:lvlJc w:val="left"/>
      <w:pPr>
        <w:tabs>
          <w:tab w:val="num" w:pos="992"/>
        </w:tabs>
        <w:ind w:left="964" w:hanging="964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3BB257B1"/>
    <w:multiLevelType w:val="hybridMultilevel"/>
    <w:tmpl w:val="32CE7C8A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3E2659"/>
    <w:multiLevelType w:val="hybridMultilevel"/>
    <w:tmpl w:val="32CE7C8A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F64307"/>
    <w:multiLevelType w:val="hybridMultilevel"/>
    <w:tmpl w:val="3454E9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732C84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F20FE4"/>
    <w:multiLevelType w:val="hybridMultilevel"/>
    <w:tmpl w:val="B3069D3E"/>
    <w:lvl w:ilvl="0" w:tplc="50BA742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8570AF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B36D65"/>
    <w:multiLevelType w:val="hybridMultilevel"/>
    <w:tmpl w:val="39BE9D5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B86F3E"/>
    <w:multiLevelType w:val="multilevel"/>
    <w:tmpl w:val="1324A530"/>
    <w:lvl w:ilvl="0">
      <w:start w:val="14"/>
      <w:numFmt w:val="decimal"/>
      <w:lvlText w:val="Câu %1."/>
      <w:lvlJc w:val="left"/>
      <w:pPr>
        <w:tabs>
          <w:tab w:val="num" w:pos="992"/>
        </w:tabs>
        <w:ind w:left="964" w:hanging="964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>
    <w:nsid w:val="6D192BAD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D9727D"/>
    <w:multiLevelType w:val="hybridMultilevel"/>
    <w:tmpl w:val="D6CCDB4E"/>
    <w:lvl w:ilvl="0" w:tplc="77440090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8"/>
  </w:num>
  <w:num w:numId="3">
    <w:abstractNumId w:val="1"/>
  </w:num>
  <w:num w:numId="4">
    <w:abstractNumId w:val="2"/>
  </w:num>
  <w:num w:numId="5">
    <w:abstractNumId w:val="8"/>
  </w:num>
  <w:num w:numId="6">
    <w:abstractNumId w:val="0"/>
  </w:num>
  <w:num w:numId="7">
    <w:abstractNumId w:val="3"/>
  </w:num>
  <w:num w:numId="8">
    <w:abstractNumId w:val="16"/>
  </w:num>
  <w:num w:numId="9">
    <w:abstractNumId w:val="11"/>
  </w:num>
  <w:num w:numId="10">
    <w:abstractNumId w:val="13"/>
  </w:num>
  <w:num w:numId="11">
    <w:abstractNumId w:val="14"/>
  </w:num>
  <w:num w:numId="12">
    <w:abstractNumId w:val="7"/>
  </w:num>
  <w:num w:numId="13">
    <w:abstractNumId w:val="6"/>
  </w:num>
  <w:num w:numId="14">
    <w:abstractNumId w:val="15"/>
  </w:num>
  <w:num w:numId="15">
    <w:abstractNumId w:val="10"/>
  </w:num>
  <w:num w:numId="16">
    <w:abstractNumId w:val="12"/>
  </w:num>
  <w:num w:numId="17">
    <w:abstractNumId w:val="17"/>
  </w:num>
  <w:num w:numId="18">
    <w:abstractNumId w:val="5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2DE6"/>
    <w:rsid w:val="000076AE"/>
    <w:rsid w:val="000904F6"/>
    <w:rsid w:val="000A5268"/>
    <w:rsid w:val="000D7D37"/>
    <w:rsid w:val="000E7967"/>
    <w:rsid w:val="000F1433"/>
    <w:rsid w:val="00100385"/>
    <w:rsid w:val="001164C1"/>
    <w:rsid w:val="00117F19"/>
    <w:rsid w:val="00122143"/>
    <w:rsid w:val="0013334C"/>
    <w:rsid w:val="001669F5"/>
    <w:rsid w:val="001748C8"/>
    <w:rsid w:val="00192E3D"/>
    <w:rsid w:val="00250544"/>
    <w:rsid w:val="00251FDF"/>
    <w:rsid w:val="00264661"/>
    <w:rsid w:val="00271621"/>
    <w:rsid w:val="00292543"/>
    <w:rsid w:val="002B58E7"/>
    <w:rsid w:val="002C4A7D"/>
    <w:rsid w:val="002D65D7"/>
    <w:rsid w:val="002E1DC8"/>
    <w:rsid w:val="002F3E6B"/>
    <w:rsid w:val="00325E55"/>
    <w:rsid w:val="00343A04"/>
    <w:rsid w:val="00355869"/>
    <w:rsid w:val="003777C9"/>
    <w:rsid w:val="00380982"/>
    <w:rsid w:val="00396CD8"/>
    <w:rsid w:val="003A1B38"/>
    <w:rsid w:val="003A1B4E"/>
    <w:rsid w:val="003C0F3C"/>
    <w:rsid w:val="003D1C00"/>
    <w:rsid w:val="00402B70"/>
    <w:rsid w:val="00460506"/>
    <w:rsid w:val="004851E8"/>
    <w:rsid w:val="004928CF"/>
    <w:rsid w:val="004A3E08"/>
    <w:rsid w:val="004D28DA"/>
    <w:rsid w:val="00506421"/>
    <w:rsid w:val="00562CE9"/>
    <w:rsid w:val="00574FCA"/>
    <w:rsid w:val="00577ABF"/>
    <w:rsid w:val="0058130F"/>
    <w:rsid w:val="00584E64"/>
    <w:rsid w:val="00585B01"/>
    <w:rsid w:val="005930F1"/>
    <w:rsid w:val="005A0BC8"/>
    <w:rsid w:val="005F632F"/>
    <w:rsid w:val="00600ADF"/>
    <w:rsid w:val="00613D4F"/>
    <w:rsid w:val="00661DD4"/>
    <w:rsid w:val="00665933"/>
    <w:rsid w:val="00682E5D"/>
    <w:rsid w:val="006973B5"/>
    <w:rsid w:val="006A2967"/>
    <w:rsid w:val="006E7C82"/>
    <w:rsid w:val="007139DD"/>
    <w:rsid w:val="00724FC7"/>
    <w:rsid w:val="00726760"/>
    <w:rsid w:val="00731173"/>
    <w:rsid w:val="00735220"/>
    <w:rsid w:val="007403B5"/>
    <w:rsid w:val="00740BFE"/>
    <w:rsid w:val="007648FB"/>
    <w:rsid w:val="007734D1"/>
    <w:rsid w:val="007778CD"/>
    <w:rsid w:val="007A5281"/>
    <w:rsid w:val="007E722E"/>
    <w:rsid w:val="00824252"/>
    <w:rsid w:val="008276FF"/>
    <w:rsid w:val="00837D18"/>
    <w:rsid w:val="00847227"/>
    <w:rsid w:val="00861146"/>
    <w:rsid w:val="008705F0"/>
    <w:rsid w:val="008E3937"/>
    <w:rsid w:val="00917991"/>
    <w:rsid w:val="009332A5"/>
    <w:rsid w:val="00940B6C"/>
    <w:rsid w:val="00946C66"/>
    <w:rsid w:val="009719D7"/>
    <w:rsid w:val="00971CDD"/>
    <w:rsid w:val="009A5B8B"/>
    <w:rsid w:val="009B16B5"/>
    <w:rsid w:val="009B39AB"/>
    <w:rsid w:val="00A0293E"/>
    <w:rsid w:val="00A07941"/>
    <w:rsid w:val="00A10A97"/>
    <w:rsid w:val="00A6308D"/>
    <w:rsid w:val="00A675E6"/>
    <w:rsid w:val="00A701F3"/>
    <w:rsid w:val="00A865BE"/>
    <w:rsid w:val="00AA5BFF"/>
    <w:rsid w:val="00AF790D"/>
    <w:rsid w:val="00B02819"/>
    <w:rsid w:val="00B052DD"/>
    <w:rsid w:val="00B1491C"/>
    <w:rsid w:val="00B64C12"/>
    <w:rsid w:val="00B671A4"/>
    <w:rsid w:val="00BA3BEA"/>
    <w:rsid w:val="00BB1F4B"/>
    <w:rsid w:val="00BB33F8"/>
    <w:rsid w:val="00BD3A14"/>
    <w:rsid w:val="00BD4AF7"/>
    <w:rsid w:val="00C51CF3"/>
    <w:rsid w:val="00C646BC"/>
    <w:rsid w:val="00C75B4F"/>
    <w:rsid w:val="00C94105"/>
    <w:rsid w:val="00CC6D17"/>
    <w:rsid w:val="00CD78D5"/>
    <w:rsid w:val="00D120AB"/>
    <w:rsid w:val="00D169C1"/>
    <w:rsid w:val="00D51A93"/>
    <w:rsid w:val="00D77445"/>
    <w:rsid w:val="00D97E0D"/>
    <w:rsid w:val="00DB065A"/>
    <w:rsid w:val="00DC7399"/>
    <w:rsid w:val="00DE78E3"/>
    <w:rsid w:val="00E121E7"/>
    <w:rsid w:val="00E20B01"/>
    <w:rsid w:val="00E213DA"/>
    <w:rsid w:val="00E30D5D"/>
    <w:rsid w:val="00E460B1"/>
    <w:rsid w:val="00E65CCB"/>
    <w:rsid w:val="00E80764"/>
    <w:rsid w:val="00E839AF"/>
    <w:rsid w:val="00E863B2"/>
    <w:rsid w:val="00EB3F41"/>
    <w:rsid w:val="00ED7BD3"/>
    <w:rsid w:val="00EE1CD0"/>
    <w:rsid w:val="00F10E45"/>
    <w:rsid w:val="00F24433"/>
    <w:rsid w:val="00F34D5D"/>
    <w:rsid w:val="00F36F6D"/>
    <w:rsid w:val="00FD2FA2"/>
    <w:rsid w:val="00FD353B"/>
    <w:rsid w:val="00FF187B"/>
    <w:rsid w:val="00FF5884"/>
    <w:rsid w:val="00FF7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CA6F3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="Calibri Light" w:eastAsia="Times New Roman" w:hAnsi="Calibri Light"/>
      <w:color w:val="1F3763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="Calibri Light" w:eastAsia="Times New Roman" w:hAnsi="Calibri Light"/>
      <w:i/>
      <w:iCs/>
      <w:color w:val="2F549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link w:val="Heading1"/>
    <w:uiPriority w:val="9"/>
    <w:rsid w:val="001669F5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rsid w:val="001669F5"/>
    <w:rPr>
      <w:rFonts w:ascii="Times New Roman" w:eastAsia="Times New Roman" w:hAnsi="Times New Roman" w:cs="Times New Roman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link w:val="Heading3"/>
    <w:uiPriority w:val="9"/>
    <w:rsid w:val="003A1B38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Heading4Char">
    <w:name w:val="Heading 4 Char"/>
    <w:link w:val="Heading4"/>
    <w:uiPriority w:val="9"/>
    <w:rsid w:val="003A1B38"/>
    <w:rPr>
      <w:rFonts w:ascii="Calibri Light" w:eastAsia="Times New Roman" w:hAnsi="Calibri Light" w:cs="Times New Roman"/>
      <w:i/>
      <w:iCs/>
      <w:color w:val="2F549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/>
      <w:bCs w:val="0"/>
      <w:i/>
      <w:szCs w:val="24"/>
    </w:rPr>
  </w:style>
  <w:style w:type="character" w:customStyle="1" w:styleId="Palatino2Char">
    <w:name w:val="Palatino 2 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uiPriority w:val="99"/>
    <w:semiHidden/>
    <w:rsid w:val="003A1B38"/>
    <w:rPr>
      <w:sz w:val="20"/>
      <w:szCs w:val="20"/>
    </w:rPr>
  </w:style>
  <w:style w:type="character" w:styleId="PlaceholderText">
    <w:name w:val="Placeholder Text"/>
    <w:uiPriority w:val="99"/>
    <w:semiHidden/>
    <w:rsid w:val="009B39A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="Calibri Light" w:eastAsia="Times New Roman" w:hAnsi="Calibri Light"/>
      <w:color w:val="1F3763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="Calibri Light" w:eastAsia="Times New Roman" w:hAnsi="Calibri Light"/>
      <w:i/>
      <w:iCs/>
      <w:color w:val="2F549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link w:val="Heading1"/>
    <w:uiPriority w:val="9"/>
    <w:rsid w:val="001669F5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rsid w:val="001669F5"/>
    <w:rPr>
      <w:rFonts w:ascii="Times New Roman" w:eastAsia="Times New Roman" w:hAnsi="Times New Roman" w:cs="Times New Roman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link w:val="Heading3"/>
    <w:uiPriority w:val="9"/>
    <w:rsid w:val="003A1B38"/>
    <w:rPr>
      <w:rFonts w:ascii="Calibri Light" w:eastAsia="Times New Roman" w:hAnsi="Calibri Light" w:cs="Times New Roman"/>
      <w:color w:val="1F3763"/>
      <w:sz w:val="24"/>
      <w:szCs w:val="24"/>
    </w:rPr>
  </w:style>
  <w:style w:type="character" w:customStyle="1" w:styleId="Heading4Char">
    <w:name w:val="Heading 4 Char"/>
    <w:link w:val="Heading4"/>
    <w:uiPriority w:val="9"/>
    <w:rsid w:val="003A1B38"/>
    <w:rPr>
      <w:rFonts w:ascii="Calibri Light" w:eastAsia="Times New Roman" w:hAnsi="Calibri Light" w:cs="Times New Roman"/>
      <w:i/>
      <w:iCs/>
      <w:color w:val="2F549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/>
      <w:bCs w:val="0"/>
      <w:i/>
      <w:szCs w:val="24"/>
    </w:rPr>
  </w:style>
  <w:style w:type="character" w:customStyle="1" w:styleId="Palatino2Char">
    <w:name w:val="Palatino 2 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uiPriority w:val="99"/>
    <w:semiHidden/>
    <w:rsid w:val="003A1B38"/>
    <w:rPr>
      <w:sz w:val="20"/>
      <w:szCs w:val="20"/>
    </w:rPr>
  </w:style>
  <w:style w:type="character" w:styleId="PlaceholderText">
    <w:name w:val="Placeholder Text"/>
    <w:uiPriority w:val="99"/>
    <w:semiHidden/>
    <w:rsid w:val="009B39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8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25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image" Target="media/image255.wmf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8.bin"/><Relationship Id="rId486" Type="http://schemas.openxmlformats.org/officeDocument/2006/relationships/image" Target="media/image248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4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497" Type="http://schemas.openxmlformats.org/officeDocument/2006/relationships/oleObject" Target="embeddings/oleObject236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image" Target="media/image26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4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477" Type="http://schemas.openxmlformats.org/officeDocument/2006/relationships/oleObject" Target="embeddings/oleObject226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56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49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44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37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header" Target="header1.xml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26" Type="http://schemas.openxmlformats.org/officeDocument/2006/relationships/oleObject" Target="embeddings/oleObject209.bin"/><Relationship Id="rId447" Type="http://schemas.openxmlformats.org/officeDocument/2006/relationships/image" Target="media/image220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468" Type="http://schemas.openxmlformats.org/officeDocument/2006/relationships/image" Target="media/image236.wmf"/><Relationship Id="rId489" Type="http://schemas.openxmlformats.org/officeDocument/2006/relationships/oleObject" Target="embeddings/oleObject23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1.wmf"/><Relationship Id="rId514" Type="http://schemas.openxmlformats.org/officeDocument/2006/relationships/image" Target="media/image26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7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58" Type="http://schemas.openxmlformats.org/officeDocument/2006/relationships/image" Target="media/image226.wmf"/><Relationship Id="rId479" Type="http://schemas.openxmlformats.org/officeDocument/2006/relationships/oleObject" Target="embeddings/oleObject22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6.wmf"/><Relationship Id="rId490" Type="http://schemas.openxmlformats.org/officeDocument/2006/relationships/image" Target="media/image250.wmf"/><Relationship Id="rId504" Type="http://schemas.openxmlformats.org/officeDocument/2006/relationships/image" Target="media/image257.wmf"/><Relationship Id="rId525" Type="http://schemas.openxmlformats.org/officeDocument/2006/relationships/footer" Target="footer1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0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1.wmf"/><Relationship Id="rId480" Type="http://schemas.openxmlformats.org/officeDocument/2006/relationships/image" Target="media/image245.wmf"/><Relationship Id="rId515" Type="http://schemas.openxmlformats.org/officeDocument/2006/relationships/oleObject" Target="embeddings/oleObject24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6.wmf"/><Relationship Id="rId470" Type="http://schemas.openxmlformats.org/officeDocument/2006/relationships/image" Target="media/image238.wmf"/><Relationship Id="rId491" Type="http://schemas.openxmlformats.org/officeDocument/2006/relationships/oleObject" Target="embeddings/oleObject233.bin"/><Relationship Id="rId505" Type="http://schemas.openxmlformats.org/officeDocument/2006/relationships/oleObject" Target="embeddings/oleObject240.bin"/><Relationship Id="rId526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1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8.wmf"/><Relationship Id="rId481" Type="http://schemas.openxmlformats.org/officeDocument/2006/relationships/oleObject" Target="embeddings/oleObject228.bin"/><Relationship Id="rId516" Type="http://schemas.openxmlformats.org/officeDocument/2006/relationships/image" Target="media/image26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6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9.wmf"/><Relationship Id="rId506" Type="http://schemas.openxmlformats.org/officeDocument/2006/relationships/image" Target="media/image25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492" Type="http://schemas.openxmlformats.org/officeDocument/2006/relationships/image" Target="media/image251.wmf"/><Relationship Id="rId527" Type="http://schemas.openxmlformats.org/officeDocument/2006/relationships/theme" Target="theme/theme1.xml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image" Target="media/image229.wmf"/><Relationship Id="rId482" Type="http://schemas.openxmlformats.org/officeDocument/2006/relationships/image" Target="media/image246.wmf"/><Relationship Id="rId517" Type="http://schemas.openxmlformats.org/officeDocument/2006/relationships/oleObject" Target="embeddings/oleObject2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72" Type="http://schemas.openxmlformats.org/officeDocument/2006/relationships/image" Target="media/image240.wmf"/><Relationship Id="rId493" Type="http://schemas.openxmlformats.org/officeDocument/2006/relationships/oleObject" Target="embeddings/oleObject234.bin"/><Relationship Id="rId507" Type="http://schemas.openxmlformats.org/officeDocument/2006/relationships/oleObject" Target="embeddings/oleObject24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image" Target="media/image217.wmf"/><Relationship Id="rId462" Type="http://schemas.openxmlformats.org/officeDocument/2006/relationships/image" Target="media/image230.wmf"/><Relationship Id="rId483" Type="http://schemas.openxmlformats.org/officeDocument/2006/relationships/oleObject" Target="embeddings/oleObject229.bin"/><Relationship Id="rId518" Type="http://schemas.openxmlformats.org/officeDocument/2006/relationships/image" Target="media/image26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41.wmf"/><Relationship Id="rId494" Type="http://schemas.openxmlformats.org/officeDocument/2006/relationships/image" Target="media/image252.wmf"/><Relationship Id="rId508" Type="http://schemas.openxmlformats.org/officeDocument/2006/relationships/image" Target="media/image259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31.wmf"/><Relationship Id="rId484" Type="http://schemas.openxmlformats.org/officeDocument/2006/relationships/image" Target="media/image247.wmf"/><Relationship Id="rId519" Type="http://schemas.openxmlformats.org/officeDocument/2006/relationships/oleObject" Target="embeddings/oleObject24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3.wmf"/><Relationship Id="rId474" Type="http://schemas.openxmlformats.org/officeDocument/2006/relationships/image" Target="media/image242.wmf"/><Relationship Id="rId509" Type="http://schemas.openxmlformats.org/officeDocument/2006/relationships/oleObject" Target="embeddings/oleObject24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3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520" Type="http://schemas.openxmlformats.org/officeDocument/2006/relationships/image" Target="media/image26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8.wmf"/><Relationship Id="rId464" Type="http://schemas.openxmlformats.org/officeDocument/2006/relationships/image" Target="media/image232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30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6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53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48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43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38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3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6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54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49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image" Target="media/image235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44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CE1A19-216E-4F10-B8EE-4C96E1A086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41</Words>
  <Characters>11067</Characters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cp:lastPrinted>2021-03-23T02:41:00Z</cp:lastPrinted>
  <dcterms:created xsi:type="dcterms:W3CDTF">2021-07-25T17:22:00Z</dcterms:created>
  <dcterms:modified xsi:type="dcterms:W3CDTF">2021-08-02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WinEqns">
    <vt:bool>true</vt:bool>
  </property>
</Properties>
</file>